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2426" w:rsidRPr="00C11F56" w:rsidRDefault="00922426" w:rsidP="00922426">
      <w:pPr>
        <w:tabs>
          <w:tab w:val="left" w:pos="5040"/>
        </w:tabs>
        <w:spacing w:after="0"/>
        <w:ind w:left="-360" w:right="-720"/>
        <w:rPr>
          <w:rFonts w:ascii="Times New Roman" w:hAnsi="Times New Roman" w:cs="Times New Roman"/>
          <w:b/>
          <w:sz w:val="24"/>
          <w:szCs w:val="24"/>
        </w:rPr>
      </w:pPr>
      <w:r w:rsidRPr="00C11F56">
        <w:rPr>
          <w:rFonts w:ascii="Times New Roman" w:hAnsi="Times New Roman" w:cs="Times New Roman"/>
          <w:sz w:val="24"/>
          <w:szCs w:val="24"/>
        </w:rPr>
        <w:t xml:space="preserve">   SỞ GIÁO DỤC VÀ ĐÀO TẠO TP. HCM</w:t>
      </w:r>
      <w:r w:rsidRPr="00C11F56">
        <w:rPr>
          <w:rFonts w:ascii="Times New Roman" w:hAnsi="Times New Roman" w:cs="Times New Roman"/>
          <w:b/>
          <w:sz w:val="24"/>
          <w:szCs w:val="24"/>
        </w:rPr>
        <w:t xml:space="preserve"> </w:t>
      </w:r>
      <w:r w:rsidRPr="00C11F56">
        <w:rPr>
          <w:rFonts w:ascii="Times New Roman" w:hAnsi="Times New Roman" w:cs="Times New Roman"/>
          <w:b/>
          <w:sz w:val="24"/>
          <w:szCs w:val="24"/>
        </w:rPr>
        <w:tab/>
        <w:t>ĐỀ THI HỌC KỲ II NĂM HỌC 2014 – 2015</w:t>
      </w:r>
    </w:p>
    <w:p w:rsidR="00922426" w:rsidRPr="00C11F56" w:rsidRDefault="00922426" w:rsidP="00922426">
      <w:pPr>
        <w:tabs>
          <w:tab w:val="left" w:pos="6120"/>
        </w:tabs>
        <w:spacing w:after="0"/>
        <w:ind w:left="-360"/>
        <w:rPr>
          <w:rFonts w:ascii="Times New Roman" w:hAnsi="Times New Roman" w:cs="Times New Roman"/>
          <w:b/>
          <w:sz w:val="24"/>
          <w:szCs w:val="24"/>
        </w:rPr>
      </w:pPr>
      <w:r w:rsidRPr="00C11F56">
        <w:rPr>
          <w:rFonts w:ascii="Times New Roman" w:hAnsi="Times New Roman" w:cs="Times New Roman"/>
          <w:b/>
          <w:sz w:val="24"/>
          <w:szCs w:val="24"/>
        </w:rPr>
        <w:t xml:space="preserve">TRƯỜNG TH –THCS –THPT VẠN HẠNH </w:t>
      </w:r>
      <w:r w:rsidRPr="00C11F56">
        <w:rPr>
          <w:rFonts w:ascii="Times New Roman" w:hAnsi="Times New Roman" w:cs="Times New Roman"/>
          <w:b/>
          <w:sz w:val="24"/>
          <w:szCs w:val="24"/>
        </w:rPr>
        <w:tab/>
        <w:t>MÔN: VẬT LÝ 11</w:t>
      </w:r>
    </w:p>
    <w:p w:rsidR="00922426" w:rsidRPr="00C11F56" w:rsidRDefault="00922426" w:rsidP="00922426">
      <w:pPr>
        <w:tabs>
          <w:tab w:val="center" w:pos="1350"/>
          <w:tab w:val="left" w:pos="4860"/>
        </w:tabs>
        <w:spacing w:after="0"/>
        <w:ind w:left="-360" w:right="-720"/>
        <w:rPr>
          <w:rFonts w:ascii="Times New Roman" w:hAnsi="Times New Roman" w:cs="Times New Roman"/>
          <w:b/>
          <w:sz w:val="24"/>
          <w:szCs w:val="24"/>
        </w:rPr>
      </w:pPr>
      <w:r w:rsidRPr="00C11F56">
        <w:rPr>
          <w:rFonts w:ascii="Times New Roman" w:hAnsi="Times New Roman" w:cs="Times New Roman"/>
          <w:b/>
          <w:sz w:val="24"/>
          <w:szCs w:val="24"/>
        </w:rPr>
        <w:tab/>
        <w:t xml:space="preserve">          </w:t>
      </w:r>
      <w:r w:rsidR="00C11F56">
        <w:rPr>
          <w:rFonts w:ascii="Times New Roman" w:hAnsi="Times New Roman" w:cs="Times New Roman"/>
          <w:b/>
          <w:sz w:val="24"/>
          <w:szCs w:val="24"/>
        </w:rPr>
        <w:t xml:space="preserve">   </w:t>
      </w:r>
      <w:r w:rsidRPr="00C11F56">
        <w:rPr>
          <w:rFonts w:ascii="Times New Roman" w:hAnsi="Times New Roman" w:cs="Times New Roman"/>
          <w:b/>
          <w:sz w:val="24"/>
          <w:szCs w:val="24"/>
        </w:rPr>
        <w:t>ĐỀ CHÍNH THỨC</w:t>
      </w:r>
      <w:r w:rsidRPr="00C11F56">
        <w:rPr>
          <w:rFonts w:ascii="Times New Roman" w:hAnsi="Times New Roman" w:cs="Times New Roman"/>
          <w:b/>
          <w:sz w:val="24"/>
          <w:szCs w:val="24"/>
        </w:rPr>
        <w:tab/>
      </w:r>
      <w:r w:rsidRPr="00C11F56">
        <w:rPr>
          <w:rFonts w:ascii="Times New Roman" w:hAnsi="Times New Roman" w:cs="Times New Roman"/>
          <w:i/>
          <w:sz w:val="24"/>
          <w:szCs w:val="24"/>
        </w:rPr>
        <w:t>Thời gian: 45 phút (Không kể thời gian phát đề)</w:t>
      </w:r>
    </w:p>
    <w:p w:rsidR="00922426" w:rsidRDefault="00922426" w:rsidP="00922426">
      <w:pPr>
        <w:tabs>
          <w:tab w:val="left" w:pos="284"/>
          <w:tab w:val="left" w:pos="567"/>
        </w:tabs>
        <w:spacing w:after="0" w:line="240" w:lineRule="auto"/>
        <w:jc w:val="both"/>
        <w:rPr>
          <w:rFonts w:ascii="Times New Roman" w:hAnsi="Times New Roman" w:cs="Times New Roman"/>
          <w:b/>
          <w:sz w:val="24"/>
          <w:szCs w:val="24"/>
        </w:rPr>
      </w:pPr>
    </w:p>
    <w:p w:rsidR="00922426" w:rsidRDefault="00757B60" w:rsidP="002B63AC">
      <w:pPr>
        <w:tabs>
          <w:tab w:val="left" w:pos="284"/>
          <w:tab w:val="left" w:pos="567"/>
        </w:tabs>
        <w:spacing w:after="0"/>
        <w:jc w:val="both"/>
        <w:rPr>
          <w:rFonts w:ascii="Times New Roman" w:hAnsi="Times New Roman" w:cs="Times New Roman"/>
          <w:b/>
          <w:sz w:val="24"/>
          <w:szCs w:val="24"/>
        </w:rPr>
      </w:pPr>
      <w:r w:rsidRPr="00595DB5">
        <w:rPr>
          <w:rFonts w:ascii="Times New Roman" w:hAnsi="Times New Roman" w:cs="Times New Roman"/>
          <w:b/>
          <w:sz w:val="24"/>
          <w:szCs w:val="24"/>
        </w:rPr>
        <w:t>Câu 1: (</w:t>
      </w:r>
      <w:r w:rsidR="00CB41BB" w:rsidRPr="00595DB5">
        <w:rPr>
          <w:rFonts w:ascii="Times New Roman" w:hAnsi="Times New Roman" w:cs="Times New Roman"/>
          <w:b/>
          <w:sz w:val="24"/>
          <w:szCs w:val="24"/>
        </w:rPr>
        <w:t>2</w:t>
      </w:r>
      <w:r w:rsidR="00922426">
        <w:rPr>
          <w:rFonts w:ascii="Times New Roman" w:hAnsi="Times New Roman" w:cs="Times New Roman"/>
          <w:b/>
          <w:sz w:val="24"/>
          <w:szCs w:val="24"/>
        </w:rPr>
        <w:t xml:space="preserve"> </w:t>
      </w:r>
      <w:r w:rsidRPr="00595DB5">
        <w:rPr>
          <w:rFonts w:ascii="Times New Roman" w:hAnsi="Times New Roman" w:cs="Times New Roman"/>
          <w:b/>
          <w:sz w:val="24"/>
          <w:szCs w:val="24"/>
        </w:rPr>
        <w:t>đ</w:t>
      </w:r>
      <w:r w:rsidR="00922426">
        <w:rPr>
          <w:rFonts w:ascii="Times New Roman" w:hAnsi="Times New Roman" w:cs="Times New Roman"/>
          <w:b/>
          <w:sz w:val="24"/>
          <w:szCs w:val="24"/>
        </w:rPr>
        <w:t>iểm</w:t>
      </w:r>
      <w:r w:rsidRPr="00595DB5">
        <w:rPr>
          <w:rFonts w:ascii="Times New Roman" w:hAnsi="Times New Roman" w:cs="Times New Roman"/>
          <w:b/>
          <w:sz w:val="24"/>
          <w:szCs w:val="24"/>
        </w:rPr>
        <w:t xml:space="preserve">) </w:t>
      </w:r>
    </w:p>
    <w:p w:rsidR="00757B60" w:rsidRPr="00595DB5" w:rsidRDefault="00757B60" w:rsidP="00FC56E0">
      <w:pPr>
        <w:spacing w:after="0"/>
        <w:jc w:val="both"/>
        <w:rPr>
          <w:rFonts w:ascii="Times New Roman" w:hAnsi="Times New Roman" w:cs="Times New Roman"/>
          <w:sz w:val="24"/>
          <w:szCs w:val="24"/>
        </w:rPr>
      </w:pPr>
      <w:proofErr w:type="gramStart"/>
      <w:r w:rsidRPr="00595DB5">
        <w:rPr>
          <w:rFonts w:ascii="Times New Roman" w:hAnsi="Times New Roman" w:cs="Times New Roman"/>
          <w:sz w:val="24"/>
          <w:szCs w:val="24"/>
        </w:rPr>
        <w:t>Thế nào là hiện tượng phản xạ toàn phần?</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Nêu điều kiện để có hiện tượng phản xạ toàn phần?</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Nêu một số ứng dụng của hiện tượng phản xạ toàn phần?</w:t>
      </w:r>
      <w:proofErr w:type="gramEnd"/>
    </w:p>
    <w:p w:rsidR="00CB41BB" w:rsidRPr="00595DB5" w:rsidRDefault="0071287D" w:rsidP="002B63AC">
      <w:pPr>
        <w:tabs>
          <w:tab w:val="left" w:pos="284"/>
          <w:tab w:val="left" w:pos="567"/>
        </w:tabs>
        <w:spacing w:after="0"/>
        <w:jc w:val="both"/>
        <w:rPr>
          <w:rFonts w:ascii="Times New Roman" w:hAnsi="Times New Roman" w:cs="Times New Roman"/>
          <w:b/>
          <w:sz w:val="24"/>
          <w:szCs w:val="24"/>
        </w:rPr>
      </w:pPr>
      <w:r w:rsidRPr="0071287D">
        <w:rPr>
          <w:rFonts w:ascii="Times New Roman" w:hAnsi="Times New Roman" w:cs="Times New Roman"/>
          <w:noProof/>
          <w:sz w:val="24"/>
          <w:szCs w:val="24"/>
        </w:rPr>
        <w:pict>
          <v:group id="Canvas 30" o:spid="_x0000_s1026" editas="canvas" style="position:absolute;left:0;text-align:left;margin-left:386.15pt;margin-top:12.95pt;width:118.7pt;height:67.7pt;z-index:251658240" coordsize="15074,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5074;height:8597;visibility:visible">
              <v:fill o:detectmouseclick="t"/>
              <v:path o:connecttype="none"/>
            </v:shape>
            <v:shapetype id="_x0000_t32" coordsize="21600,21600" o:spt="32" o:oned="t" path="m,l21600,21600e" filled="f">
              <v:path arrowok="t" fillok="f" o:connecttype="none"/>
              <o:lock v:ext="edit" shapetype="t"/>
            </v:shapetype>
            <v:shape id="AutoShape 16" o:spid="_x0000_s1028" type="#_x0000_t32" style="position:absolute;left:2479;top:5829;width:10268;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5asMAAADaAAAADwAAAGRycy9kb3ducmV2LnhtbESPT2vCQBTE7wW/w/IKvZS6sYc0pq6i&#10;QkG8aURyfGSfSWj2bchu/vTbu4LQ4zAzv2FWm8k0YqDO1ZYVLOYRCOLC6ppLBZfs5yMB4TyyxsYy&#10;KfgjB5v17GWFqbYjn2g4+1IECLsUFVTet6mUrqjIoJvbljh4N9sZ9EF2pdQdjgFuGvkZRbE0WHNY&#10;qLClfUXF77k3Cvrm+J71V78Yyt3wdUuWST7lTqm312n7DcLT5P/Dz/ZBK4jh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juWrDAAAA2gAAAA8AAAAAAAAAAAAA&#10;AAAAoQIAAGRycy9kb3ducmV2LnhtbFBLBQYAAAAABAAEAPkAAACRAwAAAAA=&#10;" strokeweight="1pt"/>
            <v:shapetype id="_x0000_t202" coordsize="21600,21600" o:spt="202" path="m,l,21600r21600,l21600,xe">
              <v:stroke joinstyle="miter"/>
              <v:path gradientshapeok="t" o:connecttype="rect"/>
            </v:shapetype>
            <v:shape id="Text Box 17" o:spid="_x0000_s1029" type="#_x0000_t202" style="position:absolute;left:580;top:4032;width:3264;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CB41BB" w:rsidRPr="00210D03" w:rsidRDefault="00CB41BB" w:rsidP="00CB41BB">
                    <w:pPr>
                      <w:rPr>
                        <w:rFonts w:ascii="Times New Roman" w:hAnsi="Times New Roman" w:cs="Times New Roman"/>
                        <w:b/>
                        <w:sz w:val="20"/>
                        <w:szCs w:val="20"/>
                      </w:rPr>
                    </w:pPr>
                    <w:proofErr w:type="gramStart"/>
                    <w:r>
                      <w:rPr>
                        <w:rFonts w:ascii="Times New Roman" w:hAnsi="Times New Roman" w:cs="Times New Roman"/>
                        <w:b/>
                        <w:sz w:val="20"/>
                        <w:szCs w:val="20"/>
                      </w:rPr>
                      <w:t>x</w:t>
                    </w:r>
                    <w:proofErr w:type="gramEnd"/>
                  </w:p>
                </w:txbxContent>
              </v:textbox>
            </v:shape>
            <v:shape id="Text Box 18" o:spid="_x0000_s1030" type="#_x0000_t202" style="position:absolute;left:11814;top:3746;width:3264;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B41BB" w:rsidRPr="00210D03" w:rsidRDefault="00CB41BB" w:rsidP="00CB41BB">
                    <w:pPr>
                      <w:rPr>
                        <w:rFonts w:ascii="Times New Roman" w:hAnsi="Times New Roman" w:cs="Times New Roman"/>
                        <w:b/>
                        <w:sz w:val="20"/>
                        <w:szCs w:val="20"/>
                      </w:rPr>
                    </w:pPr>
                    <w:proofErr w:type="gramStart"/>
                    <w:r>
                      <w:rPr>
                        <w:rFonts w:ascii="Times New Roman" w:hAnsi="Times New Roman" w:cs="Times New Roman"/>
                        <w:b/>
                        <w:sz w:val="20"/>
                        <w:szCs w:val="20"/>
                      </w:rPr>
                      <w:t>y</w:t>
                    </w:r>
                    <w:proofErr w:type="gramEnd"/>
                  </w:p>
                </w:txbxContent>
              </v:textbox>
            </v:shape>
            <v:shape id="Text Box 29" o:spid="_x0000_s1031" type="#_x0000_t202" style="position:absolute;left:3019;top:5594;width:3264;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B41BB" w:rsidRPr="00210D03" w:rsidRDefault="00CB41BB" w:rsidP="00CB41BB">
                    <w:pPr>
                      <w:rPr>
                        <w:rFonts w:ascii="Times New Roman" w:hAnsi="Times New Roman" w:cs="Times New Roman"/>
                        <w:b/>
                        <w:sz w:val="20"/>
                        <w:szCs w:val="20"/>
                      </w:rPr>
                    </w:pPr>
                    <w:r>
                      <w:rPr>
                        <w:rFonts w:ascii="Times New Roman" w:hAnsi="Times New Roman" w:cs="Times New Roman"/>
                        <w:b/>
                        <w:sz w:val="20"/>
                        <w:szCs w:val="20"/>
                      </w:rPr>
                      <w:t>A</w:t>
                    </w:r>
                  </w:p>
                </w:txbxContent>
              </v:textbox>
            </v:shape>
            <v:shape id="AutoShape 30" o:spid="_x0000_s1032" type="#_x0000_t32" style="position:absolute;left:4543;top:787;width:6;height:50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a5r4AAADbAAAADwAAAGRycy9kb3ducmV2LnhtbERPTYvCMBC9C/6HMII3myooUo2yKwji&#10;ZdEV9Dg0s23YZlKa2NR/vzkIe3y87+1+sI3oqfPGsYJ5loMgLp02XCm4fR9naxA+IGtsHJOCF3nY&#10;78ajLRbaRb5Qfw2VSCHsC1RQh9AWUvqyJos+cy1x4n5cZzEk2FVSdxhTuG3kIs9X0qLh1FBjS4ea&#10;yt/r0yow8cv07ekQP8/3h9eRzGvpjFLTyfCxARFoCP/it/ukFSzS+v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FtrmvgAAANsAAAAPAAAAAAAAAAAAAAAAAKEC&#10;AABkcnMvZG93bnJldi54bWxQSwUGAAAAAAQABAD5AAAAjAMAAAAA&#10;">
              <v:stroke endarrow="block"/>
            </v:shape>
            <v:shape id="Text Box 31" o:spid="_x0000_s1033" type="#_x0000_t202" style="position:absolute;left:1914;top:88;width:3264;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B41BB" w:rsidRPr="00210D03" w:rsidRDefault="00CB41BB" w:rsidP="00CB41BB">
                    <w:pPr>
                      <w:rPr>
                        <w:rFonts w:ascii="Times New Roman" w:hAnsi="Times New Roman" w:cs="Times New Roman"/>
                        <w:b/>
                        <w:sz w:val="20"/>
                        <w:szCs w:val="20"/>
                      </w:rPr>
                    </w:pPr>
                    <w:r>
                      <w:rPr>
                        <w:rFonts w:ascii="Times New Roman" w:hAnsi="Times New Roman" w:cs="Times New Roman"/>
                        <w:b/>
                        <w:sz w:val="20"/>
                        <w:szCs w:val="20"/>
                      </w:rPr>
                      <w:t>B</w:t>
                    </w:r>
                  </w:p>
                </w:txbxContent>
              </v:textbox>
            </v:shape>
            <v:shape id="Text Box 32" o:spid="_x0000_s1034" type="#_x0000_t202" style="position:absolute;left:8715;top:5689;width:3264;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B41BB" w:rsidRPr="00210D03" w:rsidRDefault="00CB41BB" w:rsidP="00CB41BB">
                    <w:pPr>
                      <w:rPr>
                        <w:rFonts w:ascii="Times New Roman" w:hAnsi="Times New Roman" w:cs="Times New Roman"/>
                        <w:b/>
                        <w:sz w:val="20"/>
                        <w:szCs w:val="20"/>
                      </w:rPr>
                    </w:pPr>
                    <w:r>
                      <w:rPr>
                        <w:rFonts w:ascii="Times New Roman" w:hAnsi="Times New Roman" w:cs="Times New Roman"/>
                        <w:b/>
                        <w:sz w:val="20"/>
                        <w:szCs w:val="20"/>
                      </w:rPr>
                      <w:t>A’</w:t>
                    </w:r>
                  </w:p>
                </w:txbxContent>
              </v:textbox>
            </v:shape>
            <v:shape id="AutoShape 33" o:spid="_x0000_s1035" type="#_x0000_t32" style="position:absolute;left:10125;top:3340;width:6;height:252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YyBMEAAADbAAAADwAAAGRycy9kb3ducmV2LnhtbESPUWvCQBCE3wv+h2MF3+pF01ZNPUUE&#10;wT5q+gOW3JqE5vZC9ozx33sFwcdhZr5h1tvBNaqnTmrPBmbTBBRx4W3NpYHf/PC+BCUB2WLjmQzc&#10;SWC7Gb2tMbP+xifqz6FUEcKSoYEqhDbTWoqKHMrUt8TRu/jOYYiyK7Xt8BbhrtHzJPnSDmuOCxW2&#10;tK+o+DtfnYFeFj8f6Wy4y3KVh1ROn/lx1RozGQ+7b1CBhvAKP9tHa2Cewv+X+AP0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RjIEwQAAANsAAAAPAAAAAAAAAAAAAAAA&#10;AKECAABkcnMvZG93bnJldi54bWxQSwUGAAAAAAQABAD5AAAAjwMAAAAA&#10;">
              <v:stroke dashstyle="dash" endarrow="block"/>
            </v:shape>
            <v:shape id="Text Box 34" o:spid="_x0000_s1036" type="#_x0000_t202" style="position:absolute;left:9496;top:1670;width:3264;height:2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CB41BB" w:rsidRPr="00210D03" w:rsidRDefault="00CB41BB" w:rsidP="00CB41BB">
                    <w:pPr>
                      <w:rPr>
                        <w:rFonts w:ascii="Times New Roman" w:hAnsi="Times New Roman" w:cs="Times New Roman"/>
                        <w:b/>
                        <w:sz w:val="20"/>
                        <w:szCs w:val="20"/>
                      </w:rPr>
                    </w:pPr>
                    <w:r>
                      <w:rPr>
                        <w:rFonts w:ascii="Times New Roman" w:hAnsi="Times New Roman" w:cs="Times New Roman"/>
                        <w:b/>
                        <w:sz w:val="20"/>
                        <w:szCs w:val="20"/>
                      </w:rPr>
                      <w:t>B’</w:t>
                    </w:r>
                  </w:p>
                </w:txbxContent>
              </v:textbox>
            </v:shape>
            <w10:wrap type="square"/>
          </v:group>
        </w:pict>
      </w:r>
      <w:r w:rsidR="00CB41BB" w:rsidRPr="00595DB5">
        <w:rPr>
          <w:rFonts w:ascii="Times New Roman" w:hAnsi="Times New Roman" w:cs="Times New Roman"/>
          <w:b/>
          <w:sz w:val="24"/>
          <w:szCs w:val="24"/>
        </w:rPr>
        <w:t xml:space="preserve">Câu 2: </w:t>
      </w:r>
      <w:r w:rsidR="00922426" w:rsidRPr="00595DB5">
        <w:rPr>
          <w:rFonts w:ascii="Times New Roman" w:hAnsi="Times New Roman" w:cs="Times New Roman"/>
          <w:b/>
          <w:sz w:val="24"/>
          <w:szCs w:val="24"/>
        </w:rPr>
        <w:t>(2</w:t>
      </w:r>
      <w:r w:rsidR="00922426">
        <w:rPr>
          <w:rFonts w:ascii="Times New Roman" w:hAnsi="Times New Roman" w:cs="Times New Roman"/>
          <w:b/>
          <w:sz w:val="24"/>
          <w:szCs w:val="24"/>
        </w:rPr>
        <w:t xml:space="preserve"> </w:t>
      </w:r>
      <w:r w:rsidR="00922426" w:rsidRPr="00595DB5">
        <w:rPr>
          <w:rFonts w:ascii="Times New Roman" w:hAnsi="Times New Roman" w:cs="Times New Roman"/>
          <w:b/>
          <w:sz w:val="24"/>
          <w:szCs w:val="24"/>
        </w:rPr>
        <w:t>đ</w:t>
      </w:r>
      <w:r w:rsidR="00922426">
        <w:rPr>
          <w:rFonts w:ascii="Times New Roman" w:hAnsi="Times New Roman" w:cs="Times New Roman"/>
          <w:b/>
          <w:sz w:val="24"/>
          <w:szCs w:val="24"/>
        </w:rPr>
        <w:t>iểm</w:t>
      </w:r>
      <w:r w:rsidR="00922426" w:rsidRPr="00595DB5">
        <w:rPr>
          <w:rFonts w:ascii="Times New Roman" w:hAnsi="Times New Roman" w:cs="Times New Roman"/>
          <w:b/>
          <w:sz w:val="24"/>
          <w:szCs w:val="24"/>
        </w:rPr>
        <w:t>)</w:t>
      </w:r>
    </w:p>
    <w:p w:rsidR="00CB41BB" w:rsidRPr="00595DB5" w:rsidRDefault="00CB41BB" w:rsidP="002B63AC">
      <w:pPr>
        <w:spacing w:after="0"/>
        <w:ind w:firstLine="180"/>
        <w:jc w:val="both"/>
        <w:rPr>
          <w:rFonts w:ascii="Times New Roman" w:hAnsi="Times New Roman" w:cs="Times New Roman"/>
          <w:b/>
          <w:sz w:val="24"/>
          <w:szCs w:val="24"/>
        </w:rPr>
      </w:pPr>
      <w:proofErr w:type="gramStart"/>
      <w:r w:rsidRPr="00595DB5">
        <w:rPr>
          <w:rFonts w:ascii="Times New Roman" w:hAnsi="Times New Roman" w:cs="Times New Roman"/>
          <w:b/>
          <w:sz w:val="24"/>
          <w:szCs w:val="24"/>
        </w:rPr>
        <w:t xml:space="preserve">a) </w:t>
      </w:r>
      <w:r w:rsidRPr="00595DB5">
        <w:rPr>
          <w:rFonts w:ascii="Times New Roman" w:hAnsi="Times New Roman" w:cs="Times New Roman"/>
          <w:sz w:val="24"/>
          <w:szCs w:val="24"/>
        </w:rPr>
        <w:t>Cho hình vẽ bên, xy là trục chính của thấu kính, AB là vật thật, A’B’ là ảnh của vật tạo bởi thấu kính.</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Bằng phép vẽ hãy xác định vị trí của thấu kính, quang tâm O và các tiêu điểm chính?</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Cho biết thấu kính loại gì?</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Vì sao?</w:t>
      </w:r>
      <w:proofErr w:type="gramEnd"/>
    </w:p>
    <w:p w:rsidR="00CB41BB" w:rsidRPr="00595DB5" w:rsidRDefault="00CB41BB" w:rsidP="002B63AC">
      <w:pPr>
        <w:spacing w:after="0"/>
        <w:ind w:firstLine="180"/>
        <w:jc w:val="both"/>
        <w:rPr>
          <w:rFonts w:ascii="Times New Roman" w:hAnsi="Times New Roman" w:cs="Times New Roman"/>
          <w:sz w:val="24"/>
          <w:szCs w:val="24"/>
        </w:rPr>
      </w:pPr>
      <w:r w:rsidRPr="00595DB5">
        <w:rPr>
          <w:rFonts w:ascii="Times New Roman" w:hAnsi="Times New Roman" w:cs="Times New Roman"/>
          <w:b/>
          <w:sz w:val="24"/>
          <w:szCs w:val="24"/>
        </w:rPr>
        <w:t xml:space="preserve">b) </w:t>
      </w:r>
      <w:r w:rsidRPr="00595DB5">
        <w:rPr>
          <w:rFonts w:ascii="Times New Roman" w:hAnsi="Times New Roman" w:cs="Times New Roman"/>
          <w:sz w:val="24"/>
          <w:szCs w:val="24"/>
        </w:rPr>
        <w:t xml:space="preserve">Vẽ hình biểu diễn đường đi của một </w:t>
      </w:r>
      <w:proofErr w:type="gramStart"/>
      <w:r w:rsidRPr="00595DB5">
        <w:rPr>
          <w:rFonts w:ascii="Times New Roman" w:hAnsi="Times New Roman" w:cs="Times New Roman"/>
          <w:sz w:val="24"/>
          <w:szCs w:val="24"/>
        </w:rPr>
        <w:t>tia</w:t>
      </w:r>
      <w:proofErr w:type="gramEnd"/>
      <w:r w:rsidRPr="00595DB5">
        <w:rPr>
          <w:rFonts w:ascii="Times New Roman" w:hAnsi="Times New Roman" w:cs="Times New Roman"/>
          <w:sz w:val="24"/>
          <w:szCs w:val="24"/>
        </w:rPr>
        <w:t xml:space="preserve"> sáng qua lăng kính (trong trường hợp có tia ló)?</w:t>
      </w:r>
    </w:p>
    <w:p w:rsidR="00922426" w:rsidRDefault="00C02339" w:rsidP="002B63AC">
      <w:pPr>
        <w:tabs>
          <w:tab w:val="left" w:pos="284"/>
          <w:tab w:val="left" w:pos="567"/>
        </w:tabs>
        <w:spacing w:after="0"/>
        <w:jc w:val="both"/>
        <w:rPr>
          <w:rFonts w:ascii="Times New Roman" w:hAnsi="Times New Roman" w:cs="Times New Roman"/>
          <w:b/>
          <w:sz w:val="24"/>
          <w:szCs w:val="24"/>
        </w:rPr>
      </w:pPr>
      <w:r w:rsidRPr="00595DB5">
        <w:rPr>
          <w:rFonts w:ascii="Times New Roman" w:hAnsi="Times New Roman" w:cs="Times New Roman"/>
          <w:b/>
          <w:sz w:val="24"/>
          <w:szCs w:val="24"/>
        </w:rPr>
        <w:t xml:space="preserve">Câu </w:t>
      </w:r>
      <w:r w:rsidR="00CB41BB" w:rsidRPr="00595DB5">
        <w:rPr>
          <w:rFonts w:ascii="Times New Roman" w:hAnsi="Times New Roman" w:cs="Times New Roman"/>
          <w:b/>
          <w:sz w:val="24"/>
          <w:szCs w:val="24"/>
        </w:rPr>
        <w:t>3</w:t>
      </w:r>
      <w:r w:rsidRPr="00595DB5">
        <w:rPr>
          <w:rFonts w:ascii="Times New Roman" w:hAnsi="Times New Roman" w:cs="Times New Roman"/>
          <w:b/>
          <w:sz w:val="24"/>
          <w:szCs w:val="24"/>
        </w:rPr>
        <w:t xml:space="preserve">: </w:t>
      </w:r>
      <w:r w:rsidR="00922426" w:rsidRPr="00595DB5">
        <w:rPr>
          <w:rFonts w:ascii="Times New Roman" w:hAnsi="Times New Roman" w:cs="Times New Roman"/>
          <w:b/>
          <w:sz w:val="24"/>
          <w:szCs w:val="24"/>
        </w:rPr>
        <w:t>(</w:t>
      </w:r>
      <w:r w:rsidR="00922426">
        <w:rPr>
          <w:rFonts w:ascii="Times New Roman" w:hAnsi="Times New Roman" w:cs="Times New Roman"/>
          <w:b/>
          <w:sz w:val="24"/>
          <w:szCs w:val="24"/>
        </w:rPr>
        <w:t>1</w:t>
      </w:r>
      <w:proofErr w:type="gramStart"/>
      <w:r w:rsidR="00922426">
        <w:rPr>
          <w:rFonts w:ascii="Times New Roman" w:hAnsi="Times New Roman" w:cs="Times New Roman"/>
          <w:b/>
          <w:sz w:val="24"/>
          <w:szCs w:val="24"/>
        </w:rPr>
        <w:t>,5</w:t>
      </w:r>
      <w:proofErr w:type="gramEnd"/>
      <w:r w:rsidR="00922426">
        <w:rPr>
          <w:rFonts w:ascii="Times New Roman" w:hAnsi="Times New Roman" w:cs="Times New Roman"/>
          <w:b/>
          <w:sz w:val="24"/>
          <w:szCs w:val="24"/>
        </w:rPr>
        <w:t xml:space="preserve"> </w:t>
      </w:r>
      <w:r w:rsidR="00922426" w:rsidRPr="00595DB5">
        <w:rPr>
          <w:rFonts w:ascii="Times New Roman" w:hAnsi="Times New Roman" w:cs="Times New Roman"/>
          <w:b/>
          <w:sz w:val="24"/>
          <w:szCs w:val="24"/>
        </w:rPr>
        <w:t>đ</w:t>
      </w:r>
      <w:r w:rsidR="00922426">
        <w:rPr>
          <w:rFonts w:ascii="Times New Roman" w:hAnsi="Times New Roman" w:cs="Times New Roman"/>
          <w:b/>
          <w:sz w:val="24"/>
          <w:szCs w:val="24"/>
        </w:rPr>
        <w:t>iểm</w:t>
      </w:r>
      <w:r w:rsidR="00922426" w:rsidRPr="00595DB5">
        <w:rPr>
          <w:rFonts w:ascii="Times New Roman" w:hAnsi="Times New Roman" w:cs="Times New Roman"/>
          <w:b/>
          <w:sz w:val="24"/>
          <w:szCs w:val="24"/>
        </w:rPr>
        <w:t xml:space="preserve">) </w:t>
      </w:r>
    </w:p>
    <w:p w:rsidR="00C144C8" w:rsidRDefault="001A7CE2" w:rsidP="00AB6B0B">
      <w:pPr>
        <w:spacing w:after="0"/>
        <w:jc w:val="both"/>
        <w:rPr>
          <w:rFonts w:ascii="Times New Roman" w:hAnsi="Times New Roman" w:cs="Times New Roman"/>
          <w:b/>
          <w:sz w:val="24"/>
          <w:szCs w:val="24"/>
        </w:rPr>
      </w:pPr>
      <w:r w:rsidRPr="00595DB5">
        <w:rPr>
          <w:rFonts w:ascii="Times New Roman" w:hAnsi="Times New Roman" w:cs="Times New Roman"/>
          <w:sz w:val="24"/>
          <w:szCs w:val="24"/>
        </w:rPr>
        <w:t xml:space="preserve">Một ống dây điện hình trụ có lõi không khí, chiều dài </w:t>
      </w:r>
      <w:r w:rsidR="0044395F" w:rsidRPr="00595DB5">
        <w:rPr>
          <w:rFonts w:ascii="Times New Roman" w:hAnsi="Times New Roman" w:cs="Times New Roman"/>
          <w:sz w:val="24"/>
          <w:szCs w:val="24"/>
        </w:rPr>
        <w:t>4</w:t>
      </w:r>
      <w:r w:rsidRPr="00595DB5">
        <w:rPr>
          <w:rFonts w:ascii="Times New Roman" w:hAnsi="Times New Roman" w:cs="Times New Roman"/>
          <w:sz w:val="24"/>
          <w:szCs w:val="24"/>
        </w:rPr>
        <w:t>0 cm, gồm 1</w:t>
      </w:r>
      <w:r w:rsidR="0044395F" w:rsidRPr="00595DB5">
        <w:rPr>
          <w:rFonts w:ascii="Times New Roman" w:hAnsi="Times New Roman" w:cs="Times New Roman"/>
          <w:sz w:val="24"/>
          <w:szCs w:val="24"/>
        </w:rPr>
        <w:t>0</w:t>
      </w:r>
      <w:r w:rsidRPr="00595DB5">
        <w:rPr>
          <w:rFonts w:ascii="Times New Roman" w:hAnsi="Times New Roman" w:cs="Times New Roman"/>
          <w:sz w:val="24"/>
          <w:szCs w:val="24"/>
        </w:rPr>
        <w:t xml:space="preserve">00 vòng dây, mỗi vòng dây có </w:t>
      </w:r>
      <w:r w:rsidR="005C0A3D" w:rsidRPr="00595DB5">
        <w:rPr>
          <w:rFonts w:ascii="Times New Roman" w:hAnsi="Times New Roman" w:cs="Times New Roman"/>
          <w:sz w:val="24"/>
          <w:szCs w:val="24"/>
        </w:rPr>
        <w:t>bán</w:t>
      </w:r>
      <w:r w:rsidR="0044395F" w:rsidRPr="00595DB5">
        <w:rPr>
          <w:rFonts w:ascii="Times New Roman" w:hAnsi="Times New Roman" w:cs="Times New Roman"/>
          <w:sz w:val="24"/>
          <w:szCs w:val="24"/>
        </w:rPr>
        <w:t xml:space="preserve"> kính là </w:t>
      </w:r>
      <w:r w:rsidR="005C0A3D" w:rsidRPr="00595DB5">
        <w:rPr>
          <w:rFonts w:ascii="Times New Roman" w:hAnsi="Times New Roman" w:cs="Times New Roman"/>
          <w:sz w:val="24"/>
          <w:szCs w:val="24"/>
        </w:rPr>
        <w:t>5</w:t>
      </w:r>
      <w:r w:rsidR="0044395F" w:rsidRPr="00595DB5">
        <w:rPr>
          <w:rFonts w:ascii="Times New Roman" w:hAnsi="Times New Roman" w:cs="Times New Roman"/>
          <w:sz w:val="24"/>
          <w:szCs w:val="24"/>
        </w:rPr>
        <w:t xml:space="preserve"> cm</w:t>
      </w:r>
      <w:r w:rsidRPr="00595DB5">
        <w:rPr>
          <w:rFonts w:ascii="Times New Roman" w:hAnsi="Times New Roman" w:cs="Times New Roman"/>
          <w:sz w:val="24"/>
          <w:szCs w:val="24"/>
        </w:rPr>
        <w:t>.</w:t>
      </w:r>
      <w:r w:rsidR="0044395F" w:rsidRPr="00595DB5">
        <w:rPr>
          <w:rFonts w:ascii="Times New Roman" w:hAnsi="Times New Roman" w:cs="Times New Roman"/>
          <w:sz w:val="24"/>
          <w:szCs w:val="24"/>
        </w:rPr>
        <w:t xml:space="preserve"> Cho d</w:t>
      </w:r>
      <w:r w:rsidRPr="00595DB5">
        <w:rPr>
          <w:rFonts w:ascii="Times New Roman" w:hAnsi="Times New Roman" w:cs="Times New Roman"/>
          <w:sz w:val="24"/>
          <w:szCs w:val="24"/>
        </w:rPr>
        <w:t>òng điện</w:t>
      </w:r>
      <w:r w:rsidR="0044395F" w:rsidRPr="00595DB5">
        <w:rPr>
          <w:rFonts w:ascii="Times New Roman" w:hAnsi="Times New Roman" w:cs="Times New Roman"/>
          <w:sz w:val="24"/>
          <w:szCs w:val="24"/>
        </w:rPr>
        <w:t xml:space="preserve"> chạy qua các vòng dây</w:t>
      </w:r>
      <w:r w:rsidRPr="00595DB5">
        <w:rPr>
          <w:rFonts w:ascii="Times New Roman" w:hAnsi="Times New Roman" w:cs="Times New Roman"/>
          <w:sz w:val="24"/>
          <w:szCs w:val="24"/>
        </w:rPr>
        <w:t xml:space="preserve"> giảm đều </w:t>
      </w:r>
      <w:r w:rsidR="0044395F" w:rsidRPr="00595DB5">
        <w:rPr>
          <w:rFonts w:ascii="Times New Roman" w:hAnsi="Times New Roman" w:cs="Times New Roman"/>
          <w:sz w:val="24"/>
          <w:szCs w:val="24"/>
        </w:rPr>
        <w:t xml:space="preserve">từ 5 A </w:t>
      </w:r>
      <w:r w:rsidRPr="00595DB5">
        <w:rPr>
          <w:rFonts w:ascii="Times New Roman" w:hAnsi="Times New Roman" w:cs="Times New Roman"/>
          <w:sz w:val="24"/>
          <w:szCs w:val="24"/>
        </w:rPr>
        <w:t xml:space="preserve">đến </w:t>
      </w:r>
      <w:r w:rsidR="0044395F" w:rsidRPr="00595DB5">
        <w:rPr>
          <w:rFonts w:ascii="Times New Roman" w:hAnsi="Times New Roman" w:cs="Times New Roman"/>
          <w:sz w:val="24"/>
          <w:szCs w:val="24"/>
        </w:rPr>
        <w:t>2</w:t>
      </w:r>
      <w:r w:rsidRPr="00595DB5">
        <w:rPr>
          <w:rFonts w:ascii="Times New Roman" w:hAnsi="Times New Roman" w:cs="Times New Roman"/>
          <w:sz w:val="24"/>
          <w:szCs w:val="24"/>
        </w:rPr>
        <w:t xml:space="preserve"> A trong 0,</w:t>
      </w:r>
      <w:r w:rsidR="001C1782" w:rsidRPr="00595DB5">
        <w:rPr>
          <w:rFonts w:ascii="Times New Roman" w:hAnsi="Times New Roman" w:cs="Times New Roman"/>
          <w:sz w:val="24"/>
          <w:szCs w:val="24"/>
        </w:rPr>
        <w:t>1</w:t>
      </w:r>
      <w:r w:rsidRPr="00595DB5">
        <w:rPr>
          <w:rFonts w:ascii="Times New Roman" w:hAnsi="Times New Roman" w:cs="Times New Roman"/>
          <w:sz w:val="24"/>
          <w:szCs w:val="24"/>
        </w:rPr>
        <w:t xml:space="preserve"> s. Tính </w:t>
      </w:r>
      <w:r w:rsidR="00E82675" w:rsidRPr="00595DB5">
        <w:rPr>
          <w:rFonts w:ascii="Times New Roman" w:hAnsi="Times New Roman" w:cs="Times New Roman"/>
          <w:sz w:val="24"/>
          <w:szCs w:val="24"/>
        </w:rPr>
        <w:t xml:space="preserve">độ lớn của </w:t>
      </w:r>
      <w:r w:rsidRPr="00595DB5">
        <w:rPr>
          <w:rFonts w:ascii="Times New Roman" w:hAnsi="Times New Roman" w:cs="Times New Roman"/>
          <w:sz w:val="24"/>
          <w:szCs w:val="24"/>
        </w:rPr>
        <w:t>suất điện động tự cảm xuất hiện trong ống dây?</w:t>
      </w:r>
    </w:p>
    <w:p w:rsidR="00616FBF" w:rsidRDefault="00616FBF" w:rsidP="00616FBF">
      <w:pPr>
        <w:tabs>
          <w:tab w:val="left" w:pos="284"/>
          <w:tab w:val="left" w:pos="567"/>
        </w:tabs>
        <w:spacing w:after="0"/>
        <w:jc w:val="both"/>
        <w:rPr>
          <w:rFonts w:ascii="Times New Roman" w:hAnsi="Times New Roman" w:cs="Times New Roman"/>
          <w:b/>
          <w:sz w:val="24"/>
          <w:szCs w:val="24"/>
        </w:rPr>
      </w:pPr>
      <w:r w:rsidRPr="00595DB5">
        <w:rPr>
          <w:rFonts w:ascii="Times New Roman" w:hAnsi="Times New Roman" w:cs="Times New Roman"/>
          <w:b/>
          <w:sz w:val="24"/>
          <w:szCs w:val="24"/>
        </w:rPr>
        <w:t>Câu 4: (</w:t>
      </w:r>
      <w:r>
        <w:rPr>
          <w:rFonts w:ascii="Times New Roman" w:hAnsi="Times New Roman" w:cs="Times New Roman"/>
          <w:b/>
          <w:sz w:val="24"/>
          <w:szCs w:val="24"/>
        </w:rPr>
        <w:t>1</w:t>
      </w:r>
      <w:proofErr w:type="gramStart"/>
      <w:r>
        <w:rPr>
          <w:rFonts w:ascii="Times New Roman" w:hAnsi="Times New Roman" w:cs="Times New Roman"/>
          <w:b/>
          <w:sz w:val="24"/>
          <w:szCs w:val="24"/>
        </w:rPr>
        <w:t>,5</w:t>
      </w:r>
      <w:proofErr w:type="gramEnd"/>
      <w:r>
        <w:rPr>
          <w:rFonts w:ascii="Times New Roman" w:hAnsi="Times New Roman" w:cs="Times New Roman"/>
          <w:b/>
          <w:sz w:val="24"/>
          <w:szCs w:val="24"/>
        </w:rPr>
        <w:t xml:space="preserve"> </w:t>
      </w:r>
      <w:r w:rsidRPr="00595DB5">
        <w:rPr>
          <w:rFonts w:ascii="Times New Roman" w:hAnsi="Times New Roman" w:cs="Times New Roman"/>
          <w:b/>
          <w:sz w:val="24"/>
          <w:szCs w:val="24"/>
        </w:rPr>
        <w:t>đ</w:t>
      </w:r>
      <w:r>
        <w:rPr>
          <w:rFonts w:ascii="Times New Roman" w:hAnsi="Times New Roman" w:cs="Times New Roman"/>
          <w:b/>
          <w:sz w:val="24"/>
          <w:szCs w:val="24"/>
        </w:rPr>
        <w:t>iểm</w:t>
      </w:r>
      <w:r w:rsidRPr="00595DB5">
        <w:rPr>
          <w:rFonts w:ascii="Times New Roman" w:hAnsi="Times New Roman" w:cs="Times New Roman"/>
          <w:b/>
          <w:sz w:val="24"/>
          <w:szCs w:val="24"/>
        </w:rPr>
        <w:t xml:space="preserve">) </w:t>
      </w:r>
    </w:p>
    <w:p w:rsidR="00616FBF" w:rsidRPr="00595DB5" w:rsidRDefault="00616FBF" w:rsidP="00616FBF">
      <w:pPr>
        <w:tabs>
          <w:tab w:val="left" w:pos="284"/>
          <w:tab w:val="left" w:pos="567"/>
        </w:tabs>
        <w:spacing w:after="0"/>
        <w:jc w:val="both"/>
        <w:rPr>
          <w:rFonts w:ascii="Times New Roman" w:hAnsi="Times New Roman" w:cs="Times New Roman"/>
          <w:sz w:val="24"/>
          <w:szCs w:val="24"/>
        </w:rPr>
      </w:pPr>
      <w:r w:rsidRPr="00595DB5">
        <w:rPr>
          <w:rFonts w:ascii="Times New Roman" w:eastAsia="Calibri" w:hAnsi="Times New Roman" w:cs="Times New Roman"/>
          <w:sz w:val="24"/>
          <w:szCs w:val="24"/>
        </w:rPr>
        <w:t xml:space="preserve">Một </w:t>
      </w:r>
      <w:proofErr w:type="gramStart"/>
      <w:r w:rsidRPr="00595DB5">
        <w:rPr>
          <w:rFonts w:ascii="Times New Roman" w:eastAsia="Calibri" w:hAnsi="Times New Roman" w:cs="Times New Roman"/>
          <w:sz w:val="24"/>
          <w:szCs w:val="24"/>
        </w:rPr>
        <w:t>tia</w:t>
      </w:r>
      <w:proofErr w:type="gramEnd"/>
      <w:r w:rsidRPr="00595DB5">
        <w:rPr>
          <w:rFonts w:ascii="Times New Roman" w:eastAsia="Calibri" w:hAnsi="Times New Roman" w:cs="Times New Roman"/>
          <w:sz w:val="24"/>
          <w:szCs w:val="24"/>
        </w:rPr>
        <w:t xml:space="preserve"> sáng truyền từ nước và khúc xạ ra ngoài không khí. Tia khúc xạ và </w:t>
      </w:r>
      <w:proofErr w:type="gramStart"/>
      <w:r w:rsidRPr="00595DB5">
        <w:rPr>
          <w:rFonts w:ascii="Times New Roman" w:eastAsia="Calibri" w:hAnsi="Times New Roman" w:cs="Times New Roman"/>
          <w:sz w:val="24"/>
          <w:szCs w:val="24"/>
        </w:rPr>
        <w:t>tia</w:t>
      </w:r>
      <w:proofErr w:type="gramEnd"/>
      <w:r w:rsidRPr="00595DB5">
        <w:rPr>
          <w:rFonts w:ascii="Times New Roman" w:eastAsia="Calibri" w:hAnsi="Times New Roman" w:cs="Times New Roman"/>
          <w:sz w:val="24"/>
          <w:szCs w:val="24"/>
        </w:rPr>
        <w:t xml:space="preserve"> phản xạ ở mặt nước vuông góc với nhau. </w:t>
      </w:r>
      <w:proofErr w:type="gramStart"/>
      <w:r w:rsidRPr="00595DB5">
        <w:rPr>
          <w:rFonts w:ascii="Times New Roman" w:eastAsia="Calibri" w:hAnsi="Times New Roman" w:cs="Times New Roman"/>
          <w:sz w:val="24"/>
          <w:szCs w:val="24"/>
        </w:rPr>
        <w:t>Nước có chiết suất là 4/3.</w:t>
      </w:r>
      <w:proofErr w:type="gramEnd"/>
      <w:r w:rsidRPr="00595DB5">
        <w:rPr>
          <w:rFonts w:ascii="Times New Roman" w:eastAsia="Calibri" w:hAnsi="Times New Roman" w:cs="Times New Roman"/>
          <w:sz w:val="24"/>
          <w:szCs w:val="24"/>
        </w:rPr>
        <w:t xml:space="preserve"> </w:t>
      </w:r>
      <w:proofErr w:type="gramStart"/>
      <w:r w:rsidRPr="00595DB5">
        <w:rPr>
          <w:rFonts w:ascii="Times New Roman" w:eastAsia="Calibri" w:hAnsi="Times New Roman" w:cs="Times New Roman"/>
          <w:sz w:val="24"/>
          <w:szCs w:val="24"/>
        </w:rPr>
        <w:t>Tính góc khúc xạ r?</w:t>
      </w:r>
      <w:proofErr w:type="gramEnd"/>
    </w:p>
    <w:p w:rsidR="00616FBF" w:rsidRDefault="00616FBF" w:rsidP="00616FBF">
      <w:pPr>
        <w:tabs>
          <w:tab w:val="left" w:pos="284"/>
          <w:tab w:val="left" w:pos="567"/>
        </w:tabs>
        <w:spacing w:after="0"/>
        <w:jc w:val="both"/>
        <w:rPr>
          <w:rFonts w:ascii="Times New Roman" w:hAnsi="Times New Roman" w:cs="Times New Roman"/>
          <w:b/>
          <w:sz w:val="24"/>
          <w:szCs w:val="24"/>
        </w:rPr>
      </w:pPr>
      <w:r w:rsidRPr="00595DB5">
        <w:rPr>
          <w:rFonts w:ascii="Times New Roman" w:hAnsi="Times New Roman" w:cs="Times New Roman"/>
          <w:b/>
          <w:sz w:val="24"/>
          <w:szCs w:val="24"/>
        </w:rPr>
        <w:t>Câu 5: (2</w:t>
      </w:r>
      <w:r>
        <w:rPr>
          <w:rFonts w:ascii="Times New Roman" w:hAnsi="Times New Roman" w:cs="Times New Roman"/>
          <w:b/>
          <w:sz w:val="24"/>
          <w:szCs w:val="24"/>
        </w:rPr>
        <w:t xml:space="preserve"> </w:t>
      </w:r>
      <w:r w:rsidRPr="00595DB5">
        <w:rPr>
          <w:rFonts w:ascii="Times New Roman" w:hAnsi="Times New Roman" w:cs="Times New Roman"/>
          <w:b/>
          <w:sz w:val="24"/>
          <w:szCs w:val="24"/>
        </w:rPr>
        <w:t>đ</w:t>
      </w:r>
      <w:r>
        <w:rPr>
          <w:rFonts w:ascii="Times New Roman" w:hAnsi="Times New Roman" w:cs="Times New Roman"/>
          <w:b/>
          <w:sz w:val="24"/>
          <w:szCs w:val="24"/>
        </w:rPr>
        <w:t>iểm</w:t>
      </w:r>
      <w:r w:rsidRPr="00595DB5">
        <w:rPr>
          <w:rFonts w:ascii="Times New Roman" w:hAnsi="Times New Roman" w:cs="Times New Roman"/>
          <w:b/>
          <w:sz w:val="24"/>
          <w:szCs w:val="24"/>
        </w:rPr>
        <w:t xml:space="preserve">) </w:t>
      </w:r>
    </w:p>
    <w:p w:rsidR="00616FBF" w:rsidRPr="00595DB5" w:rsidRDefault="00616FBF" w:rsidP="00616FBF">
      <w:pPr>
        <w:tabs>
          <w:tab w:val="left" w:pos="284"/>
          <w:tab w:val="left" w:pos="567"/>
        </w:tabs>
        <w:spacing w:after="0"/>
        <w:jc w:val="both"/>
        <w:rPr>
          <w:rFonts w:ascii="Times New Roman" w:hAnsi="Times New Roman" w:cs="Times New Roman"/>
          <w:sz w:val="24"/>
          <w:szCs w:val="24"/>
        </w:rPr>
      </w:pPr>
      <w:r w:rsidRPr="00595DB5">
        <w:rPr>
          <w:rFonts w:ascii="Times New Roman" w:hAnsi="Times New Roman" w:cs="Times New Roman"/>
          <w:sz w:val="24"/>
          <w:szCs w:val="24"/>
        </w:rPr>
        <w:t xml:space="preserve">Một thấu kính hội tụ có độ tụ D = 5 </w:t>
      </w:r>
      <w:proofErr w:type="gramStart"/>
      <w:r w:rsidRPr="00595DB5">
        <w:rPr>
          <w:rFonts w:ascii="Times New Roman" w:hAnsi="Times New Roman" w:cs="Times New Roman"/>
          <w:sz w:val="24"/>
          <w:szCs w:val="24"/>
        </w:rPr>
        <w:t>dp</w:t>
      </w:r>
      <w:proofErr w:type="gramEnd"/>
      <w:r w:rsidRPr="00595DB5">
        <w:rPr>
          <w:rFonts w:ascii="Times New Roman" w:hAnsi="Times New Roman" w:cs="Times New Roman"/>
          <w:sz w:val="24"/>
          <w:szCs w:val="24"/>
        </w:rPr>
        <w:t xml:space="preserve">. Vật sáng AB = 10 cm đặt vuông góc với trục chính của thấu kính, cách thấu kính một đoạn 30 cm. Xác định vị trí, tính chất, độ phóng đại ảnh và độ lớn của ảnh A’B’ của vật AB qua thấu kính? </w:t>
      </w:r>
      <w:proofErr w:type="gramStart"/>
      <w:r w:rsidRPr="00595DB5">
        <w:rPr>
          <w:rFonts w:ascii="Times New Roman" w:hAnsi="Times New Roman" w:cs="Times New Roman"/>
          <w:sz w:val="24"/>
          <w:szCs w:val="24"/>
        </w:rPr>
        <w:t>Vẽ hình.</w:t>
      </w:r>
      <w:proofErr w:type="gramEnd"/>
    </w:p>
    <w:p w:rsidR="00616FBF" w:rsidRDefault="00616FBF" w:rsidP="00616FBF">
      <w:pPr>
        <w:tabs>
          <w:tab w:val="left" w:pos="284"/>
        </w:tabs>
        <w:spacing w:after="0"/>
        <w:jc w:val="both"/>
        <w:rPr>
          <w:rFonts w:ascii="Times New Roman" w:hAnsi="Times New Roman" w:cs="Times New Roman"/>
          <w:b/>
          <w:sz w:val="24"/>
          <w:szCs w:val="24"/>
        </w:rPr>
      </w:pPr>
      <w:r w:rsidRPr="00595DB5">
        <w:rPr>
          <w:rFonts w:ascii="Times New Roman" w:hAnsi="Times New Roman" w:cs="Times New Roman"/>
          <w:b/>
          <w:sz w:val="24"/>
          <w:szCs w:val="24"/>
        </w:rPr>
        <w:t>Câu 6: (</w:t>
      </w:r>
      <w:r>
        <w:rPr>
          <w:rFonts w:ascii="Times New Roman" w:hAnsi="Times New Roman" w:cs="Times New Roman"/>
          <w:b/>
          <w:sz w:val="24"/>
          <w:szCs w:val="24"/>
        </w:rPr>
        <w:t xml:space="preserve">1 </w:t>
      </w:r>
      <w:r w:rsidRPr="00595DB5">
        <w:rPr>
          <w:rFonts w:ascii="Times New Roman" w:hAnsi="Times New Roman" w:cs="Times New Roman"/>
          <w:b/>
          <w:sz w:val="24"/>
          <w:szCs w:val="24"/>
        </w:rPr>
        <w:t>đ</w:t>
      </w:r>
      <w:r>
        <w:rPr>
          <w:rFonts w:ascii="Times New Roman" w:hAnsi="Times New Roman" w:cs="Times New Roman"/>
          <w:b/>
          <w:sz w:val="24"/>
          <w:szCs w:val="24"/>
        </w:rPr>
        <w:t>iểm</w:t>
      </w:r>
      <w:r w:rsidRPr="00595DB5">
        <w:rPr>
          <w:rFonts w:ascii="Times New Roman" w:hAnsi="Times New Roman" w:cs="Times New Roman"/>
          <w:b/>
          <w:sz w:val="24"/>
          <w:szCs w:val="24"/>
        </w:rPr>
        <w:t xml:space="preserve">) </w:t>
      </w:r>
    </w:p>
    <w:p w:rsidR="00616FBF" w:rsidRDefault="00616FBF" w:rsidP="00616FBF">
      <w:pPr>
        <w:tabs>
          <w:tab w:val="left" w:pos="284"/>
        </w:tabs>
        <w:spacing w:after="0"/>
        <w:jc w:val="both"/>
        <w:rPr>
          <w:rFonts w:ascii="Times New Roman" w:hAnsi="Times New Roman" w:cs="Times New Roman"/>
          <w:sz w:val="24"/>
          <w:szCs w:val="24"/>
        </w:rPr>
      </w:pPr>
      <w:r w:rsidRPr="00595DB5">
        <w:rPr>
          <w:rFonts w:ascii="Times New Roman" w:hAnsi="Times New Roman" w:cs="Times New Roman"/>
          <w:sz w:val="24"/>
          <w:szCs w:val="24"/>
        </w:rPr>
        <w:t>Một vật sáng đặt vuông góc với trục chính của thấu kính hội tụ cho ảnh thật. Dời vật về phía thấu kính 2 cm thì ảnh vẫn là ảnh thật nhưng ảnh lớn gấp 1,5 lần ảnh trước và ảnh đã dời đi 12 cm. Tính tiêu cự của thấu kính, độ phóng đại ảnh trước và sau khi dời vật?</w:t>
      </w:r>
    </w:p>
    <w:p w:rsidR="00616FBF" w:rsidRPr="00FC56E0" w:rsidRDefault="00616FBF" w:rsidP="00616FBF">
      <w:pPr>
        <w:tabs>
          <w:tab w:val="left" w:pos="284"/>
        </w:tabs>
        <w:spacing w:after="0"/>
        <w:jc w:val="center"/>
        <w:rPr>
          <w:rFonts w:ascii="Times New Roman" w:hAnsi="Times New Roman" w:cs="Times New Roman"/>
          <w:b/>
          <w:sz w:val="24"/>
          <w:szCs w:val="24"/>
        </w:rPr>
      </w:pPr>
      <w:r w:rsidRPr="00FC56E0">
        <w:rPr>
          <w:rFonts w:ascii="Times New Roman" w:hAnsi="Times New Roman" w:cs="Times New Roman"/>
          <w:b/>
          <w:sz w:val="24"/>
          <w:szCs w:val="24"/>
        </w:rPr>
        <w:t>-----HẾT-----</w:t>
      </w:r>
    </w:p>
    <w:p w:rsidR="00616FBF" w:rsidRDefault="00616FBF" w:rsidP="00FC56E0">
      <w:pPr>
        <w:spacing w:after="0" w:line="240" w:lineRule="auto"/>
        <w:jc w:val="center"/>
        <w:rPr>
          <w:rFonts w:ascii="Times New Roman" w:hAnsi="Times New Roman" w:cs="Times New Roman"/>
          <w:b/>
          <w:sz w:val="24"/>
          <w:szCs w:val="24"/>
        </w:rPr>
      </w:pPr>
    </w:p>
    <w:p w:rsidR="00AB6B0B" w:rsidRDefault="00AB6B0B">
      <w:pPr>
        <w:rPr>
          <w:rFonts w:ascii="Times New Roman" w:hAnsi="Times New Roman" w:cs="Times New Roman"/>
          <w:b/>
          <w:sz w:val="24"/>
          <w:szCs w:val="24"/>
        </w:rPr>
      </w:pPr>
      <w:r>
        <w:rPr>
          <w:rFonts w:ascii="Times New Roman" w:hAnsi="Times New Roman" w:cs="Times New Roman"/>
          <w:b/>
          <w:sz w:val="24"/>
          <w:szCs w:val="24"/>
        </w:rPr>
        <w:br w:type="page"/>
      </w:r>
    </w:p>
    <w:p w:rsidR="00AB6B0B" w:rsidRPr="0014792D" w:rsidRDefault="00AB6B0B" w:rsidP="00AB6B0B">
      <w:pPr>
        <w:tabs>
          <w:tab w:val="left" w:pos="284"/>
        </w:tabs>
        <w:spacing w:after="0" w:line="240" w:lineRule="auto"/>
        <w:jc w:val="center"/>
        <w:rPr>
          <w:rFonts w:ascii="Times New Roman" w:hAnsi="Times New Roman" w:cs="Times New Roman"/>
          <w:b/>
          <w:sz w:val="28"/>
          <w:szCs w:val="24"/>
        </w:rPr>
      </w:pPr>
      <w:r w:rsidRPr="0014792D">
        <w:rPr>
          <w:rFonts w:ascii="Times New Roman" w:hAnsi="Times New Roman" w:cs="Times New Roman"/>
          <w:b/>
          <w:sz w:val="28"/>
          <w:szCs w:val="24"/>
        </w:rPr>
        <w:lastRenderedPageBreak/>
        <w:t xml:space="preserve">ĐÁP ÁN </w:t>
      </w:r>
    </w:p>
    <w:p w:rsidR="00AB6B0B" w:rsidRPr="00595DB5" w:rsidRDefault="00AB6B0B" w:rsidP="00AB6B0B">
      <w:pPr>
        <w:tabs>
          <w:tab w:val="left" w:pos="284"/>
          <w:tab w:val="left" w:pos="567"/>
        </w:tabs>
        <w:spacing w:after="0" w:line="240" w:lineRule="auto"/>
        <w:jc w:val="both"/>
        <w:rPr>
          <w:rFonts w:ascii="Times New Roman" w:hAnsi="Times New Roman" w:cs="Times New Roman"/>
          <w:sz w:val="24"/>
          <w:szCs w:val="24"/>
        </w:rPr>
      </w:pPr>
      <w:r w:rsidRPr="00595DB5">
        <w:rPr>
          <w:rFonts w:ascii="Times New Roman" w:hAnsi="Times New Roman" w:cs="Times New Roman"/>
          <w:b/>
          <w:sz w:val="24"/>
          <w:szCs w:val="24"/>
        </w:rPr>
        <w:t xml:space="preserve">Câu 1: (2đ) </w:t>
      </w:r>
      <w:r w:rsidRPr="00595DB5">
        <w:rPr>
          <w:rFonts w:ascii="Times New Roman" w:hAnsi="Times New Roman" w:cs="Times New Roman"/>
          <w:sz w:val="24"/>
          <w:szCs w:val="24"/>
        </w:rPr>
        <w:t xml:space="preserve">Thế nào là hiện tượng phản xạ toàn phần? </w:t>
      </w:r>
      <w:proofErr w:type="gramStart"/>
      <w:r w:rsidRPr="00595DB5">
        <w:rPr>
          <w:rFonts w:ascii="Times New Roman" w:hAnsi="Times New Roman" w:cs="Times New Roman"/>
          <w:sz w:val="24"/>
          <w:szCs w:val="24"/>
        </w:rPr>
        <w:t>Nêu điều kiện để có hiện tượng phản xạ toàn phần?</w:t>
      </w:r>
      <w:proofErr w:type="gramEnd"/>
      <w:r w:rsidRPr="00595DB5">
        <w:rPr>
          <w:rFonts w:ascii="Times New Roman" w:hAnsi="Times New Roman" w:cs="Times New Roman"/>
          <w:sz w:val="24"/>
          <w:szCs w:val="24"/>
        </w:rPr>
        <w:t xml:space="preserve"> </w:t>
      </w:r>
      <w:proofErr w:type="gramStart"/>
      <w:r w:rsidRPr="00595DB5">
        <w:rPr>
          <w:rFonts w:ascii="Times New Roman" w:hAnsi="Times New Roman" w:cs="Times New Roman"/>
          <w:sz w:val="24"/>
          <w:szCs w:val="24"/>
        </w:rPr>
        <w:t>Nêu một số ứng dụng của hiện tượng phản xạ toàn phần?</w:t>
      </w:r>
      <w:proofErr w:type="gramEnd"/>
    </w:p>
    <w:p w:rsidR="00AB6B0B" w:rsidRPr="00595DB5" w:rsidRDefault="00AB6B0B" w:rsidP="00AB6B0B">
      <w:pPr>
        <w:tabs>
          <w:tab w:val="left" w:pos="284"/>
          <w:tab w:val="left" w:pos="342"/>
          <w:tab w:val="left" w:pos="567"/>
        </w:tabs>
        <w:spacing w:after="0" w:line="240" w:lineRule="auto"/>
        <w:jc w:val="both"/>
        <w:rPr>
          <w:rFonts w:ascii="Times New Roman" w:eastAsia="Times New Roman" w:hAnsi="Times New Roman" w:cs="Times New Roman"/>
          <w:sz w:val="24"/>
          <w:szCs w:val="24"/>
        </w:rPr>
      </w:pPr>
      <w:r w:rsidRPr="00595DB5">
        <w:rPr>
          <w:rFonts w:ascii="Times New Roman" w:eastAsia="Times New Roman" w:hAnsi="Times New Roman" w:cs="Times New Roman"/>
          <w:sz w:val="24"/>
          <w:szCs w:val="24"/>
        </w:rPr>
        <w:tab/>
        <w:t xml:space="preserve">+ </w:t>
      </w:r>
      <w:r w:rsidRPr="00595DB5">
        <w:rPr>
          <w:rFonts w:ascii="Times New Roman" w:eastAsia="Times New Roman" w:hAnsi="Times New Roman" w:cs="Times New Roman"/>
          <w:b/>
          <w:sz w:val="24"/>
          <w:szCs w:val="24"/>
        </w:rPr>
        <w:t>Phản xạ toàn phần</w:t>
      </w:r>
      <w:r w:rsidRPr="00595DB5">
        <w:rPr>
          <w:rFonts w:ascii="Times New Roman" w:eastAsia="Times New Roman" w:hAnsi="Times New Roman" w:cs="Times New Roman"/>
          <w:sz w:val="24"/>
          <w:szCs w:val="24"/>
        </w:rPr>
        <w:t xml:space="preserve">: là hiện tượng phản xạ toàn bộ ánh sáng tới, xảy ra ở mặt phân cách giữa hai môi trường trong suốt khác nhau. </w:t>
      </w:r>
      <w:r w:rsidRPr="00595DB5">
        <w:rPr>
          <w:rFonts w:ascii="Times New Roman" w:eastAsia="Times New Roman" w:hAnsi="Times New Roman" w:cs="Times New Roman"/>
          <w:b/>
          <w:sz w:val="24"/>
          <w:szCs w:val="24"/>
        </w:rPr>
        <w:t>(0,5đ)</w:t>
      </w:r>
    </w:p>
    <w:p w:rsidR="00AB6B0B" w:rsidRPr="00595DB5" w:rsidRDefault="00AB6B0B" w:rsidP="00AB6B0B">
      <w:pPr>
        <w:tabs>
          <w:tab w:val="left" w:pos="284"/>
          <w:tab w:val="left" w:pos="342"/>
          <w:tab w:val="left" w:pos="567"/>
        </w:tabs>
        <w:spacing w:after="0" w:line="240" w:lineRule="auto"/>
        <w:jc w:val="both"/>
        <w:rPr>
          <w:rFonts w:ascii="Times New Roman" w:eastAsia="Times New Roman" w:hAnsi="Times New Roman" w:cs="Times New Roman"/>
          <w:sz w:val="24"/>
          <w:szCs w:val="24"/>
        </w:rPr>
      </w:pPr>
      <w:r w:rsidRPr="00595DB5">
        <w:rPr>
          <w:rFonts w:ascii="Times New Roman" w:hAnsi="Times New Roman" w:cs="Times New Roman"/>
          <w:sz w:val="24"/>
          <w:szCs w:val="24"/>
        </w:rPr>
        <w:tab/>
        <w:t xml:space="preserve">+ </w:t>
      </w:r>
      <w:r w:rsidRPr="00595DB5">
        <w:rPr>
          <w:rFonts w:ascii="Times New Roman" w:hAnsi="Times New Roman" w:cs="Times New Roman"/>
          <w:b/>
          <w:sz w:val="24"/>
          <w:szCs w:val="24"/>
        </w:rPr>
        <w:t>Điều kiện để có hiện tượng phản xạ toàn phần:</w:t>
      </w:r>
    </w:p>
    <w:p w:rsidR="00AB6B0B" w:rsidRPr="00595DB5" w:rsidRDefault="00AB6B0B" w:rsidP="00AB6B0B">
      <w:pPr>
        <w:tabs>
          <w:tab w:val="left" w:pos="284"/>
          <w:tab w:val="left" w:pos="342"/>
          <w:tab w:val="left" w:pos="567"/>
          <w:tab w:val="left" w:pos="1134"/>
        </w:tabs>
        <w:spacing w:after="0" w:line="240" w:lineRule="auto"/>
        <w:jc w:val="both"/>
        <w:rPr>
          <w:rFonts w:ascii="Times New Roman" w:eastAsia="Times New Roman" w:hAnsi="Times New Roman" w:cs="Times New Roman"/>
          <w:sz w:val="24"/>
          <w:szCs w:val="24"/>
        </w:rPr>
      </w:pPr>
      <w:r w:rsidRPr="00595DB5">
        <w:rPr>
          <w:rFonts w:ascii="Times New Roman" w:eastAsia="Times New Roman" w:hAnsi="Times New Roman" w:cs="Times New Roman"/>
          <w:sz w:val="24"/>
          <w:szCs w:val="24"/>
        </w:rPr>
        <w:tab/>
      </w:r>
      <w:r w:rsidRPr="00595DB5">
        <w:rPr>
          <w:rFonts w:ascii="Times New Roman" w:eastAsia="Times New Roman" w:hAnsi="Times New Roman" w:cs="Times New Roman"/>
          <w:sz w:val="24"/>
          <w:szCs w:val="24"/>
        </w:rPr>
        <w:tab/>
      </w:r>
      <w:r w:rsidRPr="00595DB5">
        <w:rPr>
          <w:rFonts w:ascii="Times New Roman" w:eastAsia="Times New Roman" w:hAnsi="Times New Roman" w:cs="Times New Roman"/>
          <w:sz w:val="24"/>
          <w:szCs w:val="24"/>
        </w:rPr>
        <w:tab/>
        <w:t>- Ánh sáng truyền từ môi trường có chiết suất lớn hơn sang môi trường có chiết suất nhỏ hơn.</w:t>
      </w:r>
      <w:r w:rsidRPr="00595DB5">
        <w:rPr>
          <w:rFonts w:ascii="Times New Roman" w:eastAsia="Times New Roman" w:hAnsi="Times New Roman" w:cs="Times New Roman"/>
          <w:b/>
          <w:sz w:val="24"/>
          <w:szCs w:val="24"/>
        </w:rPr>
        <w:t xml:space="preserve"> (0,5đ)</w:t>
      </w:r>
    </w:p>
    <w:p w:rsidR="00AB6B0B" w:rsidRPr="00595DB5" w:rsidRDefault="00AB6B0B" w:rsidP="00AB6B0B">
      <w:pPr>
        <w:tabs>
          <w:tab w:val="left" w:pos="284"/>
          <w:tab w:val="left" w:pos="342"/>
          <w:tab w:val="left" w:pos="567"/>
          <w:tab w:val="left" w:pos="1134"/>
        </w:tabs>
        <w:spacing w:after="0" w:line="240" w:lineRule="auto"/>
        <w:jc w:val="both"/>
        <w:rPr>
          <w:rFonts w:ascii="Times New Roman" w:eastAsia="Times New Roman" w:hAnsi="Times New Roman" w:cs="Times New Roman"/>
          <w:sz w:val="24"/>
          <w:szCs w:val="24"/>
        </w:rPr>
      </w:pPr>
      <w:r w:rsidRPr="00595DB5">
        <w:rPr>
          <w:rFonts w:ascii="Times New Roman" w:eastAsia="Times New Roman" w:hAnsi="Times New Roman" w:cs="Times New Roman"/>
          <w:sz w:val="24"/>
          <w:szCs w:val="24"/>
        </w:rPr>
        <w:tab/>
      </w:r>
      <w:r w:rsidRPr="00595DB5">
        <w:rPr>
          <w:rFonts w:ascii="Times New Roman" w:eastAsia="Times New Roman" w:hAnsi="Times New Roman" w:cs="Times New Roman"/>
          <w:sz w:val="24"/>
          <w:szCs w:val="24"/>
        </w:rPr>
        <w:tab/>
      </w:r>
      <w:r w:rsidRPr="00595DB5">
        <w:rPr>
          <w:rFonts w:ascii="Times New Roman" w:eastAsia="Times New Roman" w:hAnsi="Times New Roman" w:cs="Times New Roman"/>
          <w:sz w:val="24"/>
          <w:szCs w:val="24"/>
        </w:rPr>
        <w:tab/>
        <w:t>- Góc tới lớn hơn hoặc bằng góc giới hạn:</w:t>
      </w:r>
      <w:r w:rsidRPr="00595DB5">
        <w:rPr>
          <w:rFonts w:ascii="Times New Roman" w:eastAsia="Times New Roman" w:hAnsi="Times New Roman" w:cs="Times New Roman"/>
          <w:sz w:val="24"/>
          <w:szCs w:val="24"/>
        </w:rPr>
        <w:tab/>
        <w:t xml:space="preserve">i </w:t>
      </w:r>
      <w:r w:rsidRPr="00595DB5">
        <w:rPr>
          <w:rFonts w:ascii="Times New Roman" w:hAnsi="Times New Roman" w:cs="Times New Roman"/>
          <w:sz w:val="24"/>
          <w:szCs w:val="24"/>
        </w:rPr>
        <w:sym w:font="Symbol" w:char="F0B3"/>
      </w:r>
      <w:r w:rsidRPr="00595DB5">
        <w:rPr>
          <w:rFonts w:ascii="Times New Roman" w:eastAsia="Times New Roman" w:hAnsi="Times New Roman" w:cs="Times New Roman"/>
          <w:sz w:val="24"/>
          <w:szCs w:val="24"/>
        </w:rPr>
        <w:t xml:space="preserve"> i</w:t>
      </w:r>
      <w:r w:rsidRPr="00595DB5">
        <w:rPr>
          <w:rFonts w:ascii="Times New Roman" w:eastAsia="Times New Roman" w:hAnsi="Times New Roman" w:cs="Times New Roman"/>
          <w:sz w:val="24"/>
          <w:szCs w:val="24"/>
          <w:vertAlign w:val="subscript"/>
        </w:rPr>
        <w:t>gh</w:t>
      </w:r>
      <w:r w:rsidRPr="00595DB5">
        <w:rPr>
          <w:rFonts w:ascii="Times New Roman" w:eastAsia="Times New Roman" w:hAnsi="Times New Roman" w:cs="Times New Roman"/>
          <w:sz w:val="24"/>
          <w:szCs w:val="24"/>
        </w:rPr>
        <w:t xml:space="preserve"> </w:t>
      </w:r>
      <w:r w:rsidRPr="00595DB5">
        <w:rPr>
          <w:rFonts w:ascii="Times New Roman" w:eastAsia="Times New Roman" w:hAnsi="Times New Roman" w:cs="Times New Roman"/>
          <w:sz w:val="24"/>
          <w:szCs w:val="24"/>
        </w:rPr>
        <w:tab/>
        <w:t xml:space="preserve">với: </w:t>
      </w:r>
      <w:r w:rsidRPr="00595DB5">
        <w:rPr>
          <w:rFonts w:ascii="Times New Roman" w:hAnsi="Times New Roman" w:cs="Times New Roman"/>
          <w:position w:val="-30"/>
          <w:sz w:val="24"/>
          <w:szCs w:val="24"/>
        </w:rPr>
        <w:object w:dxaOrig="1120" w:dyaOrig="720">
          <v:shape id="_x0000_i1025" type="#_x0000_t75" style="width:56.4pt;height:36pt" o:ole="">
            <v:imagedata r:id="rId5" o:title=""/>
          </v:shape>
          <o:OLEObject Type="Embed" ProgID="Equation.DSMT4" ShapeID="_x0000_i1025" DrawAspect="Content" ObjectID="_1492340600" r:id="rId6"/>
        </w:object>
      </w:r>
      <w:r w:rsidRPr="00595DB5">
        <w:rPr>
          <w:rFonts w:ascii="Times New Roman" w:eastAsia="Times New Roman" w:hAnsi="Times New Roman" w:cs="Times New Roman"/>
          <w:sz w:val="24"/>
          <w:szCs w:val="24"/>
        </w:rPr>
        <w:t xml:space="preserve"> (n</w:t>
      </w:r>
      <w:r w:rsidRPr="00595DB5">
        <w:rPr>
          <w:rFonts w:ascii="Times New Roman" w:eastAsia="Times New Roman" w:hAnsi="Times New Roman" w:cs="Times New Roman"/>
          <w:sz w:val="24"/>
          <w:szCs w:val="24"/>
          <w:vertAlign w:val="subscript"/>
        </w:rPr>
        <w:t>2</w:t>
      </w:r>
      <w:r w:rsidRPr="00595DB5">
        <w:rPr>
          <w:rFonts w:ascii="Times New Roman" w:eastAsia="Times New Roman" w:hAnsi="Times New Roman" w:cs="Times New Roman"/>
          <w:sz w:val="24"/>
          <w:szCs w:val="24"/>
        </w:rPr>
        <w:t xml:space="preserve"> &lt; n</w:t>
      </w:r>
      <w:r w:rsidRPr="00595DB5">
        <w:rPr>
          <w:rFonts w:ascii="Times New Roman" w:eastAsia="Times New Roman" w:hAnsi="Times New Roman" w:cs="Times New Roman"/>
          <w:sz w:val="24"/>
          <w:szCs w:val="24"/>
          <w:vertAlign w:val="subscript"/>
        </w:rPr>
        <w:t>1</w:t>
      </w:r>
      <w:r w:rsidRPr="00595DB5">
        <w:rPr>
          <w:rFonts w:ascii="Times New Roman" w:eastAsia="Times New Roman" w:hAnsi="Times New Roman" w:cs="Times New Roman"/>
          <w:sz w:val="24"/>
          <w:szCs w:val="24"/>
        </w:rPr>
        <w:t xml:space="preserve">) </w:t>
      </w:r>
      <w:r w:rsidRPr="00595DB5">
        <w:rPr>
          <w:rFonts w:ascii="Times New Roman" w:eastAsia="Times New Roman" w:hAnsi="Times New Roman" w:cs="Times New Roman"/>
          <w:b/>
          <w:sz w:val="24"/>
          <w:szCs w:val="24"/>
        </w:rPr>
        <w:t>(0,5đ)</w:t>
      </w:r>
    </w:p>
    <w:p w:rsidR="00AB6B0B" w:rsidRPr="00595DB5" w:rsidRDefault="00AB6B0B" w:rsidP="00AB6B0B">
      <w:pPr>
        <w:tabs>
          <w:tab w:val="left" w:pos="284"/>
          <w:tab w:val="left" w:pos="567"/>
        </w:tabs>
        <w:spacing w:after="0" w:line="240" w:lineRule="auto"/>
        <w:jc w:val="both"/>
        <w:rPr>
          <w:rFonts w:ascii="Times New Roman" w:eastAsia="Times New Roman" w:hAnsi="Times New Roman" w:cs="Times New Roman"/>
          <w:b/>
          <w:sz w:val="24"/>
          <w:szCs w:val="24"/>
        </w:rPr>
      </w:pPr>
      <w:r w:rsidRPr="00595DB5">
        <w:rPr>
          <w:rFonts w:ascii="Times New Roman" w:eastAsia="Times New Roman" w:hAnsi="Times New Roman" w:cs="Times New Roman"/>
          <w:sz w:val="24"/>
          <w:szCs w:val="24"/>
        </w:rPr>
        <w:tab/>
        <w:t xml:space="preserve">+ </w:t>
      </w:r>
      <w:r w:rsidRPr="00595DB5">
        <w:rPr>
          <w:rFonts w:ascii="Times New Roman" w:eastAsia="Times New Roman" w:hAnsi="Times New Roman" w:cs="Times New Roman"/>
          <w:b/>
          <w:sz w:val="24"/>
          <w:szCs w:val="24"/>
        </w:rPr>
        <w:t>Một số ứng dụng:</w:t>
      </w:r>
      <w:r w:rsidRPr="00595DB5">
        <w:rPr>
          <w:rFonts w:ascii="Times New Roman" w:eastAsia="Times New Roman" w:hAnsi="Times New Roman" w:cs="Times New Roman"/>
          <w:sz w:val="24"/>
          <w:szCs w:val="24"/>
        </w:rPr>
        <w:t xml:space="preserve"> Cáp quang là dây dẫn sáng ứng dụng phản xạ toàn phần để truyền tín hiệu trong thông tin và để nội soi trong y học.</w:t>
      </w:r>
      <w:r w:rsidRPr="00595DB5">
        <w:rPr>
          <w:rFonts w:ascii="Times New Roman" w:eastAsia="Times New Roman" w:hAnsi="Times New Roman" w:cs="Times New Roman"/>
          <w:b/>
          <w:sz w:val="24"/>
          <w:szCs w:val="24"/>
        </w:rPr>
        <w:t xml:space="preserve"> (0,5đ)</w:t>
      </w:r>
    </w:p>
    <w:p w:rsidR="00AB6B0B" w:rsidRDefault="00AB6B0B" w:rsidP="00AB6B0B">
      <w:pPr>
        <w:tabs>
          <w:tab w:val="left" w:pos="284"/>
          <w:tab w:val="left" w:pos="567"/>
        </w:tabs>
        <w:spacing w:after="0" w:line="240" w:lineRule="auto"/>
        <w:jc w:val="both"/>
        <w:rPr>
          <w:rFonts w:ascii="Times New Roman" w:hAnsi="Times New Roman" w:cs="Times New Roman"/>
          <w:b/>
          <w:sz w:val="24"/>
          <w:szCs w:val="24"/>
        </w:rPr>
      </w:pPr>
      <w:r w:rsidRPr="00595DB5">
        <w:rPr>
          <w:rFonts w:ascii="Times New Roman" w:hAnsi="Times New Roman" w:cs="Times New Roman"/>
          <w:b/>
          <w:sz w:val="24"/>
          <w:szCs w:val="24"/>
        </w:rPr>
        <w:t>Câu 2: (2đ)</w:t>
      </w:r>
    </w:p>
    <w:p w:rsidR="00AB6B0B" w:rsidRDefault="00AB6B0B" w:rsidP="00AB6B0B">
      <w:pPr>
        <w:tabs>
          <w:tab w:val="left" w:pos="284"/>
          <w:tab w:val="left" w:pos="56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b/>
        <w:t xml:space="preserve">a) </w:t>
      </w:r>
      <w:r>
        <w:rPr>
          <w:rFonts w:ascii="Times New Roman" w:hAnsi="Times New Roman" w:cs="Times New Roman"/>
          <w:sz w:val="24"/>
          <w:szCs w:val="24"/>
        </w:rPr>
        <w:t xml:space="preserve">Thấu kính phân kì vì cho ảnh ảo nhỏ hơn vật </w:t>
      </w:r>
      <w:r>
        <w:rPr>
          <w:rFonts w:ascii="Times New Roman" w:hAnsi="Times New Roman" w:cs="Times New Roman"/>
          <w:sz w:val="24"/>
          <w:szCs w:val="24"/>
        </w:rPr>
        <w:tab/>
      </w:r>
      <w:r w:rsidRPr="00962CE3">
        <w:rPr>
          <w:rFonts w:ascii="Times New Roman" w:hAnsi="Times New Roman" w:cs="Times New Roman"/>
          <w:b/>
          <w:sz w:val="24"/>
          <w:szCs w:val="24"/>
        </w:rPr>
        <w:t>(0,25đ)</w:t>
      </w:r>
    </w:p>
    <w:p w:rsidR="00AB6B0B" w:rsidRDefault="00AB6B0B" w:rsidP="00AB6B0B">
      <w:pPr>
        <w:tabs>
          <w:tab w:val="left" w:pos="284"/>
          <w:tab w:val="left" w:pos="56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 xml:space="preserve">Vẽ hình đúng </w:t>
      </w:r>
      <w:r w:rsidRPr="00962CE3">
        <w:rPr>
          <w:rFonts w:ascii="Times New Roman" w:hAnsi="Times New Roman" w:cs="Times New Roman"/>
          <w:b/>
          <w:sz w:val="24"/>
          <w:szCs w:val="24"/>
        </w:rPr>
        <w:t>(0,75đ)</w:t>
      </w:r>
    </w:p>
    <w:p w:rsidR="00AB6B0B" w:rsidRPr="00962CE3" w:rsidRDefault="00AB6B0B" w:rsidP="00AB6B0B">
      <w:pPr>
        <w:tabs>
          <w:tab w:val="left" w:pos="284"/>
          <w:tab w:val="left" w:pos="56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 xml:space="preserve">b) </w:t>
      </w:r>
      <w:r>
        <w:rPr>
          <w:rFonts w:ascii="Times New Roman" w:hAnsi="Times New Roman" w:cs="Times New Roman"/>
          <w:sz w:val="24"/>
          <w:szCs w:val="24"/>
        </w:rPr>
        <w:t xml:space="preserve">Vẽ hình biểu diễn đường đi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sáng qua lăng kính đúng</w:t>
      </w:r>
      <w:r>
        <w:rPr>
          <w:rFonts w:ascii="Times New Roman" w:hAnsi="Times New Roman" w:cs="Times New Roman"/>
          <w:sz w:val="24"/>
          <w:szCs w:val="24"/>
        </w:rPr>
        <w:tab/>
      </w:r>
      <w:r w:rsidRPr="00962CE3">
        <w:rPr>
          <w:rFonts w:ascii="Times New Roman" w:hAnsi="Times New Roman" w:cs="Times New Roman"/>
          <w:b/>
          <w:sz w:val="24"/>
          <w:szCs w:val="24"/>
        </w:rPr>
        <w:t>(1đ)</w:t>
      </w:r>
    </w:p>
    <w:p w:rsidR="00AB6B0B" w:rsidRPr="00595DB5" w:rsidRDefault="00AB6B0B" w:rsidP="00AB6B0B">
      <w:pPr>
        <w:tabs>
          <w:tab w:val="left" w:pos="284"/>
          <w:tab w:val="left" w:pos="567"/>
        </w:tabs>
        <w:spacing w:after="0" w:line="240" w:lineRule="auto"/>
        <w:jc w:val="both"/>
        <w:rPr>
          <w:rFonts w:ascii="Times New Roman" w:hAnsi="Times New Roman" w:cs="Times New Roman"/>
          <w:b/>
          <w:sz w:val="24"/>
          <w:szCs w:val="24"/>
        </w:rPr>
      </w:pPr>
      <w:r w:rsidRPr="00595DB5">
        <w:rPr>
          <w:rFonts w:ascii="Times New Roman" w:hAnsi="Times New Roman" w:cs="Times New Roman"/>
          <w:b/>
          <w:sz w:val="24"/>
          <w:szCs w:val="24"/>
        </w:rPr>
        <w:t xml:space="preserve">Câu </w:t>
      </w:r>
      <w:r>
        <w:rPr>
          <w:rFonts w:ascii="Times New Roman" w:hAnsi="Times New Roman" w:cs="Times New Roman"/>
          <w:b/>
          <w:sz w:val="24"/>
          <w:szCs w:val="24"/>
        </w:rPr>
        <w:t>3</w:t>
      </w:r>
      <w:r w:rsidRPr="00595DB5">
        <w:rPr>
          <w:rFonts w:ascii="Times New Roman" w:hAnsi="Times New Roman" w:cs="Times New Roman"/>
          <w:b/>
          <w:sz w:val="24"/>
          <w:szCs w:val="24"/>
        </w:rPr>
        <w:t>: (</w:t>
      </w:r>
      <w:r>
        <w:rPr>
          <w:rFonts w:ascii="Times New Roman" w:hAnsi="Times New Roman" w:cs="Times New Roman"/>
          <w:b/>
          <w:sz w:val="24"/>
          <w:szCs w:val="24"/>
        </w:rPr>
        <w:t>1,5</w:t>
      </w:r>
      <w:r w:rsidRPr="00595DB5">
        <w:rPr>
          <w:rFonts w:ascii="Times New Roman" w:hAnsi="Times New Roman" w:cs="Times New Roman"/>
          <w:b/>
          <w:sz w:val="24"/>
          <w:szCs w:val="24"/>
        </w:rPr>
        <w:t xml:space="preserve">đ) </w:t>
      </w:r>
      <w:r w:rsidRPr="00595DB5">
        <w:rPr>
          <w:rFonts w:ascii="Times New Roman" w:hAnsi="Times New Roman" w:cs="Times New Roman"/>
          <w:sz w:val="24"/>
          <w:szCs w:val="24"/>
        </w:rPr>
        <w:t xml:space="preserve">Một ống dây điện hình trụ có lõi không khí, chiều dài 40 cm, gồm 1000 vòng dây, mỗi vòng dây có </w:t>
      </w:r>
      <w:r>
        <w:rPr>
          <w:rFonts w:ascii="Times New Roman" w:hAnsi="Times New Roman" w:cs="Times New Roman"/>
          <w:sz w:val="24"/>
          <w:szCs w:val="24"/>
        </w:rPr>
        <w:t>bán</w:t>
      </w:r>
      <w:r w:rsidRPr="00595DB5">
        <w:rPr>
          <w:rFonts w:ascii="Times New Roman" w:hAnsi="Times New Roman" w:cs="Times New Roman"/>
          <w:sz w:val="24"/>
          <w:szCs w:val="24"/>
        </w:rPr>
        <w:t xml:space="preserve"> kính là </w:t>
      </w:r>
      <w:r>
        <w:rPr>
          <w:rFonts w:ascii="Times New Roman" w:hAnsi="Times New Roman" w:cs="Times New Roman"/>
          <w:sz w:val="24"/>
          <w:szCs w:val="24"/>
        </w:rPr>
        <w:t>5</w:t>
      </w:r>
      <w:r w:rsidRPr="00595DB5">
        <w:rPr>
          <w:rFonts w:ascii="Times New Roman" w:hAnsi="Times New Roman" w:cs="Times New Roman"/>
          <w:sz w:val="24"/>
          <w:szCs w:val="24"/>
        </w:rPr>
        <w:t xml:space="preserve"> cm. Cho dòng điện chạy qua các vòng dây giảm đều từ 5 A đến 2 A trong 0,1 s. Tính suất điện động tự cảm xuất hiện trong ố</w:t>
      </w:r>
      <w:r>
        <w:rPr>
          <w:rFonts w:ascii="Times New Roman" w:hAnsi="Times New Roman" w:cs="Times New Roman"/>
          <w:sz w:val="24"/>
          <w:szCs w:val="24"/>
        </w:rPr>
        <w:t>ng dây?</w:t>
      </w:r>
    </w:p>
    <w:p w:rsidR="00AB6B0B" w:rsidRPr="00595DB5" w:rsidRDefault="00AB6B0B" w:rsidP="00AB6B0B">
      <w:pPr>
        <w:tabs>
          <w:tab w:val="left" w:pos="284"/>
          <w:tab w:val="left" w:pos="567"/>
        </w:tabs>
        <w:spacing w:after="0" w:line="240" w:lineRule="auto"/>
        <w:jc w:val="both"/>
        <w:rPr>
          <w:rFonts w:ascii="Times New Roman" w:hAnsi="Times New Roman" w:cs="Times New Roman"/>
          <w:sz w:val="24"/>
          <w:szCs w:val="24"/>
        </w:rPr>
      </w:pPr>
      <w:r w:rsidRPr="00595DB5">
        <w:rPr>
          <w:rFonts w:ascii="Times New Roman" w:hAnsi="Times New Roman" w:cs="Times New Roman"/>
          <w:sz w:val="24"/>
          <w:szCs w:val="24"/>
        </w:rPr>
        <w:tab/>
      </w:r>
      <w:r w:rsidRPr="00595DB5">
        <w:rPr>
          <w:rFonts w:ascii="Times New Roman" w:hAnsi="Times New Roman" w:cs="Times New Roman"/>
          <w:sz w:val="24"/>
          <w:szCs w:val="24"/>
        </w:rPr>
        <w:tab/>
        <w:t>S = π</w:t>
      </w:r>
      <w:r w:rsidRPr="00595DB5">
        <w:rPr>
          <w:rFonts w:ascii="Times New Roman" w:hAnsi="Times New Roman" w:cs="Times New Roman"/>
          <w:position w:val="-22"/>
          <w:sz w:val="24"/>
          <w:szCs w:val="24"/>
        </w:rPr>
        <w:object w:dxaOrig="2620" w:dyaOrig="580">
          <v:shape id="_x0000_i1026" type="#_x0000_t75" style="width:128.4pt;height:28.5pt" o:ole="">
            <v:imagedata r:id="rId7" o:title=""/>
          </v:shape>
          <o:OLEObject Type="Embed" ProgID="Equation.DSMT4" ShapeID="_x0000_i1026" DrawAspect="Content" ObjectID="_1492340601" r:id="rId8"/>
        </w:object>
      </w:r>
    </w:p>
    <w:p w:rsidR="00AB6B0B" w:rsidRPr="00595DB5" w:rsidRDefault="00AB6B0B" w:rsidP="00AB6B0B">
      <w:pPr>
        <w:tabs>
          <w:tab w:val="left" w:pos="567"/>
        </w:tabs>
        <w:spacing w:after="0" w:line="240" w:lineRule="auto"/>
        <w:jc w:val="both"/>
        <w:rPr>
          <w:rFonts w:ascii="Times New Roman" w:hAnsi="Times New Roman" w:cs="Times New Roman"/>
          <w:b/>
          <w:sz w:val="24"/>
          <w:szCs w:val="24"/>
        </w:rPr>
      </w:pPr>
      <w:r w:rsidRPr="00595DB5">
        <w:rPr>
          <w:rFonts w:ascii="Times New Roman" w:hAnsi="Times New Roman" w:cs="Times New Roman"/>
          <w:sz w:val="24"/>
          <w:szCs w:val="24"/>
        </w:rPr>
        <w:tab/>
      </w:r>
      <w:r w:rsidRPr="00595DB5">
        <w:rPr>
          <w:rFonts w:ascii="Times New Roman" w:hAnsi="Times New Roman" w:cs="Times New Roman"/>
          <w:position w:val="-22"/>
          <w:sz w:val="24"/>
          <w:szCs w:val="24"/>
        </w:rPr>
        <w:object w:dxaOrig="2659" w:dyaOrig="620">
          <v:shape id="_x0000_i1027" type="#_x0000_t75" style="width:132.2pt;height:30.65pt" o:ole="">
            <v:imagedata r:id="rId9" o:title=""/>
          </v:shape>
          <o:OLEObject Type="Embed" ProgID="Equation.DSMT4" ShapeID="_x0000_i1027" DrawAspect="Content" ObjectID="_1492340602" r:id="rId10"/>
        </w:object>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b/>
          <w:sz w:val="24"/>
          <w:szCs w:val="24"/>
        </w:rPr>
        <w:t>(0,</w:t>
      </w:r>
      <w:r>
        <w:rPr>
          <w:rFonts w:ascii="Times New Roman" w:hAnsi="Times New Roman" w:cs="Times New Roman"/>
          <w:b/>
          <w:sz w:val="24"/>
          <w:szCs w:val="24"/>
        </w:rPr>
        <w:t>7</w:t>
      </w:r>
      <w:r w:rsidRPr="00595DB5">
        <w:rPr>
          <w:rFonts w:ascii="Times New Roman" w:hAnsi="Times New Roman" w:cs="Times New Roman"/>
          <w:b/>
          <w:sz w:val="24"/>
          <w:szCs w:val="24"/>
        </w:rPr>
        <w:t>5đ)</w:t>
      </w:r>
    </w:p>
    <w:p w:rsidR="00AB6B0B" w:rsidRPr="00595DB5" w:rsidRDefault="00AB6B0B" w:rsidP="00AB6B0B">
      <w:pPr>
        <w:tabs>
          <w:tab w:val="left" w:pos="567"/>
        </w:tabs>
        <w:spacing w:after="0" w:line="240" w:lineRule="auto"/>
        <w:jc w:val="both"/>
        <w:rPr>
          <w:rFonts w:ascii="Times New Roman" w:hAnsi="Times New Roman" w:cs="Times New Roman"/>
          <w:b/>
          <w:sz w:val="24"/>
          <w:szCs w:val="24"/>
        </w:rPr>
      </w:pPr>
      <w:r w:rsidRPr="00595DB5">
        <w:rPr>
          <w:rFonts w:ascii="Times New Roman" w:hAnsi="Times New Roman" w:cs="Times New Roman"/>
          <w:position w:val="-26"/>
          <w:sz w:val="24"/>
          <w:szCs w:val="24"/>
        </w:rPr>
        <w:tab/>
      </w:r>
      <w:r w:rsidRPr="00595DB5">
        <w:rPr>
          <w:rFonts w:ascii="Times New Roman" w:hAnsi="Times New Roman" w:cs="Times New Roman"/>
          <w:position w:val="-26"/>
          <w:sz w:val="24"/>
          <w:szCs w:val="24"/>
        </w:rPr>
        <w:object w:dxaOrig="4280" w:dyaOrig="660">
          <v:shape id="_x0000_i1028" type="#_x0000_t75" style="width:213.85pt;height:32.8pt" o:ole="">
            <v:imagedata r:id="rId11" o:title=""/>
          </v:shape>
          <o:OLEObject Type="Embed" ProgID="Equation.DSMT4" ShapeID="_x0000_i1028" DrawAspect="Content" ObjectID="_1492340603" r:id="rId12"/>
        </w:object>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sz w:val="24"/>
          <w:szCs w:val="24"/>
        </w:rPr>
        <w:tab/>
      </w:r>
      <w:r w:rsidRPr="00595DB5">
        <w:rPr>
          <w:rFonts w:ascii="Times New Roman" w:hAnsi="Times New Roman" w:cs="Times New Roman"/>
          <w:b/>
          <w:sz w:val="24"/>
          <w:szCs w:val="24"/>
        </w:rPr>
        <w:t>(0,</w:t>
      </w:r>
      <w:r>
        <w:rPr>
          <w:rFonts w:ascii="Times New Roman" w:hAnsi="Times New Roman" w:cs="Times New Roman"/>
          <w:b/>
          <w:sz w:val="24"/>
          <w:szCs w:val="24"/>
        </w:rPr>
        <w:t>7</w:t>
      </w:r>
      <w:r w:rsidRPr="00595DB5">
        <w:rPr>
          <w:rFonts w:ascii="Times New Roman" w:hAnsi="Times New Roman" w:cs="Times New Roman"/>
          <w:b/>
          <w:sz w:val="24"/>
          <w:szCs w:val="24"/>
        </w:rPr>
        <w:t>5đ)</w:t>
      </w:r>
    </w:p>
    <w:p w:rsidR="00AB6B0B" w:rsidRPr="00595DB5" w:rsidRDefault="00AB6B0B" w:rsidP="00AB6B0B">
      <w:pPr>
        <w:tabs>
          <w:tab w:val="left" w:pos="284"/>
          <w:tab w:val="left" w:pos="567"/>
        </w:tabs>
        <w:spacing w:after="0" w:line="240" w:lineRule="auto"/>
        <w:jc w:val="both"/>
        <w:rPr>
          <w:rFonts w:ascii="Times New Roman" w:hAnsi="Times New Roman" w:cs="Times New Roman"/>
          <w:sz w:val="24"/>
          <w:szCs w:val="24"/>
        </w:rPr>
      </w:pPr>
      <w:r w:rsidRPr="00595DB5">
        <w:rPr>
          <w:rFonts w:ascii="Times New Roman" w:hAnsi="Times New Roman" w:cs="Times New Roman"/>
          <w:b/>
          <w:sz w:val="24"/>
          <w:szCs w:val="24"/>
        </w:rPr>
        <w:t xml:space="preserve">Câu 4: (1,5đ) </w:t>
      </w:r>
      <w:r w:rsidRPr="00595DB5">
        <w:rPr>
          <w:rFonts w:ascii="Times New Roman" w:eastAsia="Calibri" w:hAnsi="Times New Roman" w:cs="Times New Roman"/>
          <w:sz w:val="24"/>
          <w:szCs w:val="24"/>
        </w:rPr>
        <w:t xml:space="preserve">Một </w:t>
      </w:r>
      <w:proofErr w:type="gramStart"/>
      <w:r w:rsidRPr="00595DB5">
        <w:rPr>
          <w:rFonts w:ascii="Times New Roman" w:eastAsia="Calibri" w:hAnsi="Times New Roman" w:cs="Times New Roman"/>
          <w:sz w:val="24"/>
          <w:szCs w:val="24"/>
        </w:rPr>
        <w:t>tia</w:t>
      </w:r>
      <w:proofErr w:type="gramEnd"/>
      <w:r w:rsidRPr="00595DB5">
        <w:rPr>
          <w:rFonts w:ascii="Times New Roman" w:eastAsia="Calibri" w:hAnsi="Times New Roman" w:cs="Times New Roman"/>
          <w:sz w:val="24"/>
          <w:szCs w:val="24"/>
        </w:rPr>
        <w:t xml:space="preserve"> sáng truyền từ nước và khúc xạ ra ngoài không khí. Tia khúc xạ và </w:t>
      </w:r>
      <w:proofErr w:type="gramStart"/>
      <w:r w:rsidRPr="00595DB5">
        <w:rPr>
          <w:rFonts w:ascii="Times New Roman" w:eastAsia="Calibri" w:hAnsi="Times New Roman" w:cs="Times New Roman"/>
          <w:sz w:val="24"/>
          <w:szCs w:val="24"/>
        </w:rPr>
        <w:t>tia</w:t>
      </w:r>
      <w:proofErr w:type="gramEnd"/>
      <w:r w:rsidRPr="00595DB5">
        <w:rPr>
          <w:rFonts w:ascii="Times New Roman" w:eastAsia="Calibri" w:hAnsi="Times New Roman" w:cs="Times New Roman"/>
          <w:sz w:val="24"/>
          <w:szCs w:val="24"/>
        </w:rPr>
        <w:t xml:space="preserve"> phản xạ ở mặt nước vuông góc với nhau. </w:t>
      </w:r>
      <w:proofErr w:type="gramStart"/>
      <w:r w:rsidRPr="00595DB5">
        <w:rPr>
          <w:rFonts w:ascii="Times New Roman" w:eastAsia="Calibri" w:hAnsi="Times New Roman" w:cs="Times New Roman"/>
          <w:sz w:val="24"/>
          <w:szCs w:val="24"/>
        </w:rPr>
        <w:t>Nước có chiết suất là 4/3.</w:t>
      </w:r>
      <w:proofErr w:type="gramEnd"/>
      <w:r w:rsidRPr="00595DB5">
        <w:rPr>
          <w:rFonts w:ascii="Times New Roman" w:eastAsia="Calibri" w:hAnsi="Times New Roman" w:cs="Times New Roman"/>
          <w:sz w:val="24"/>
          <w:szCs w:val="24"/>
        </w:rPr>
        <w:t xml:space="preserve"> </w:t>
      </w:r>
      <w:proofErr w:type="gramStart"/>
      <w:r w:rsidRPr="00595DB5">
        <w:rPr>
          <w:rFonts w:ascii="Times New Roman" w:eastAsia="Calibri" w:hAnsi="Times New Roman" w:cs="Times New Roman"/>
          <w:sz w:val="24"/>
          <w:szCs w:val="24"/>
        </w:rPr>
        <w:t>Tính góc khúc xạ r?</w:t>
      </w:r>
      <w:proofErr w:type="gramEnd"/>
    </w:p>
    <w:p w:rsidR="00AB6B0B" w:rsidRDefault="00AB6B0B" w:rsidP="00AB6B0B">
      <w:pPr>
        <w:tabs>
          <w:tab w:val="left" w:pos="567"/>
        </w:tabs>
        <w:spacing w:after="0" w:line="240" w:lineRule="auto"/>
        <w:rPr>
          <w:rFonts w:ascii="Times New Roman" w:hAnsi="Times New Roman" w:cs="Times New Roman"/>
          <w:b/>
          <w:sz w:val="24"/>
          <w:szCs w:val="24"/>
        </w:rPr>
      </w:pPr>
      <w:r>
        <w:rPr>
          <w:rFonts w:ascii="Times New Roman" w:hAnsi="Times New Roman" w:cs="Times New Roman"/>
          <w:b/>
          <w:sz w:val="24"/>
          <w:szCs w:val="24"/>
        </w:rPr>
        <w:tab/>
      </w:r>
      <w:r w:rsidRPr="00B6526D">
        <w:rPr>
          <w:rFonts w:ascii="Times New Roman" w:hAnsi="Times New Roman" w:cs="Times New Roman"/>
          <w:sz w:val="24"/>
          <w:szCs w:val="24"/>
        </w:rPr>
        <w:t>α</w:t>
      </w:r>
      <w:r>
        <w:rPr>
          <w:rFonts w:ascii="Times New Roman" w:hAnsi="Times New Roman" w:cs="Times New Roman"/>
          <w:sz w:val="24"/>
          <w:szCs w:val="24"/>
        </w:rPr>
        <w:t xml:space="preserve"> = 180 – (i + r) = 90</w:t>
      </w:r>
      <w:r>
        <w:rPr>
          <w:rFonts w:ascii="Times New Roman" w:hAnsi="Times New Roman" w:cs="Times New Roman"/>
          <w:sz w:val="24"/>
          <w:szCs w:val="24"/>
        </w:rPr>
        <w:tab/>
      </w:r>
      <w:r>
        <w:rPr>
          <w:rFonts w:ascii="Times New Roman" w:hAnsi="Times New Roman" w:cs="Times New Roman"/>
          <w:sz w:val="24"/>
          <w:szCs w:val="24"/>
        </w:rPr>
        <w:sym w:font="Symbol" w:char="F020"/>
      </w:r>
      <w:r>
        <w:rPr>
          <w:rFonts w:ascii="Times New Roman" w:hAnsi="Times New Roman" w:cs="Times New Roman"/>
          <w:sz w:val="24"/>
          <w:szCs w:val="24"/>
        </w:rPr>
        <w:sym w:font="Symbol" w:char="F0DE"/>
      </w:r>
      <w:r>
        <w:rPr>
          <w:rFonts w:ascii="Times New Roman" w:hAnsi="Times New Roman" w:cs="Times New Roman"/>
          <w:sz w:val="24"/>
          <w:szCs w:val="24"/>
        </w:rPr>
        <w:t xml:space="preserve"> i = 90 – r </w:t>
      </w: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n</w:t>
      </w:r>
      <w:r>
        <w:rPr>
          <w:rFonts w:ascii="Times New Roman" w:hAnsi="Times New Roman" w:cs="Times New Roman"/>
          <w:sz w:val="24"/>
          <w:szCs w:val="24"/>
          <w:vertAlign w:val="subscript"/>
        </w:rPr>
        <w:t>1</w:t>
      </w:r>
      <w:r>
        <w:rPr>
          <w:rFonts w:ascii="Times New Roman" w:hAnsi="Times New Roman" w:cs="Times New Roman"/>
          <w:sz w:val="24"/>
          <w:szCs w:val="24"/>
        </w:rPr>
        <w:t>sini = n</w:t>
      </w:r>
      <w:r>
        <w:rPr>
          <w:rFonts w:ascii="Times New Roman" w:hAnsi="Times New Roman" w:cs="Times New Roman"/>
          <w:sz w:val="24"/>
          <w:szCs w:val="24"/>
          <w:vertAlign w:val="subscript"/>
        </w:rPr>
        <w:t>2</w:t>
      </w:r>
      <w:r>
        <w:rPr>
          <w:rFonts w:ascii="Times New Roman" w:hAnsi="Times New Roman" w:cs="Times New Roman"/>
          <w:sz w:val="24"/>
          <w:szCs w:val="24"/>
        </w:rPr>
        <w:t xml:space="preserve">sinr </w:t>
      </w:r>
      <w:r>
        <w:rPr>
          <w:rFonts w:ascii="Times New Roman" w:hAnsi="Times New Roman" w:cs="Times New Roman"/>
          <w:sz w:val="24"/>
          <w:szCs w:val="24"/>
        </w:rPr>
        <w:sym w:font="Symbol" w:char="F0DE"/>
      </w:r>
      <w:r>
        <w:rPr>
          <w:rFonts w:ascii="Times New Roman" w:hAnsi="Times New Roman" w:cs="Times New Roman"/>
          <w:sz w:val="24"/>
          <w:szCs w:val="24"/>
        </w:rPr>
        <w:t xml:space="preserve"> r = 53</w:t>
      </w:r>
      <w:r>
        <w:rPr>
          <w:rFonts w:ascii="Times New Roman" w:hAnsi="Times New Roman" w:cs="Times New Roman"/>
          <w:sz w:val="24"/>
          <w:szCs w:val="24"/>
          <w:vertAlign w:val="superscript"/>
        </w:rPr>
        <w:t>0</w:t>
      </w:r>
    </w:p>
    <w:p w:rsidR="00AB6B0B" w:rsidRPr="00595DB5" w:rsidRDefault="00AB6B0B" w:rsidP="00AB6B0B">
      <w:pPr>
        <w:tabs>
          <w:tab w:val="left" w:pos="284"/>
          <w:tab w:val="left" w:pos="567"/>
        </w:tabs>
        <w:spacing w:after="0" w:line="240" w:lineRule="auto"/>
        <w:jc w:val="both"/>
        <w:rPr>
          <w:rFonts w:ascii="Times New Roman" w:hAnsi="Times New Roman" w:cs="Times New Roman"/>
          <w:sz w:val="24"/>
          <w:szCs w:val="24"/>
        </w:rPr>
      </w:pPr>
      <w:r w:rsidRPr="00595DB5">
        <w:rPr>
          <w:rFonts w:ascii="Times New Roman" w:hAnsi="Times New Roman" w:cs="Times New Roman"/>
          <w:b/>
          <w:sz w:val="24"/>
          <w:szCs w:val="24"/>
        </w:rPr>
        <w:t xml:space="preserve">Câu 5: (2đ) </w:t>
      </w:r>
      <w:r w:rsidRPr="00595DB5">
        <w:rPr>
          <w:rFonts w:ascii="Times New Roman" w:hAnsi="Times New Roman" w:cs="Times New Roman"/>
          <w:sz w:val="24"/>
          <w:szCs w:val="24"/>
        </w:rPr>
        <w:t xml:space="preserve">Một thấu kính hội tụ có độ tụ D = 5 </w:t>
      </w:r>
      <w:proofErr w:type="gramStart"/>
      <w:r w:rsidRPr="00595DB5">
        <w:rPr>
          <w:rFonts w:ascii="Times New Roman" w:hAnsi="Times New Roman" w:cs="Times New Roman"/>
          <w:sz w:val="24"/>
          <w:szCs w:val="24"/>
        </w:rPr>
        <w:t>dp</w:t>
      </w:r>
      <w:proofErr w:type="gramEnd"/>
      <w:r w:rsidRPr="00595DB5">
        <w:rPr>
          <w:rFonts w:ascii="Times New Roman" w:hAnsi="Times New Roman" w:cs="Times New Roman"/>
          <w:sz w:val="24"/>
          <w:szCs w:val="24"/>
        </w:rPr>
        <w:t xml:space="preserve">. Vật sáng AB = 10 cm đặt vuông góc với trục chính của thấu kính, cách thấu kính một đoạn 30 cm. Xác định vị trí, tính chất, độ phóng đại ảnh và độ lớn của ảnh A’B’ của vật AB qua thấu kính? </w:t>
      </w:r>
      <w:proofErr w:type="gramStart"/>
      <w:r w:rsidRPr="00595DB5">
        <w:rPr>
          <w:rFonts w:ascii="Times New Roman" w:hAnsi="Times New Roman" w:cs="Times New Roman"/>
          <w:sz w:val="24"/>
          <w:szCs w:val="24"/>
        </w:rPr>
        <w:t>Vẽ hình.</w:t>
      </w:r>
      <w:proofErr w:type="gramEnd"/>
    </w:p>
    <w:p w:rsidR="00AB6B0B" w:rsidRDefault="00AB6B0B" w:rsidP="00AB6B0B">
      <w:pPr>
        <w:tabs>
          <w:tab w:val="left" w:pos="284"/>
        </w:tabs>
        <w:spacing w:after="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f = 0</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m = 20 cm;</w:t>
      </w:r>
      <w:r>
        <w:rPr>
          <w:rFonts w:ascii="Times New Roman" w:hAnsi="Times New Roman" w:cs="Times New Roman"/>
          <w:sz w:val="24"/>
          <w:szCs w:val="24"/>
        </w:rPr>
        <w:tab/>
        <w:t>d’ = 60 cm;</w:t>
      </w:r>
      <w:r>
        <w:rPr>
          <w:rFonts w:ascii="Times New Roman" w:hAnsi="Times New Roman" w:cs="Times New Roman"/>
          <w:sz w:val="24"/>
          <w:szCs w:val="24"/>
        </w:rPr>
        <w:tab/>
        <w:t xml:space="preserve">k = </w:t>
      </w:r>
      <w:r>
        <w:rPr>
          <w:rFonts w:ascii="Times New Roman" w:hAnsi="Times New Roman" w:cs="Times New Roman"/>
          <w:sz w:val="24"/>
          <w:szCs w:val="24"/>
        </w:rPr>
        <w:sym w:font="Symbol" w:char="F02D"/>
      </w:r>
      <w:r>
        <w:rPr>
          <w:rFonts w:ascii="Times New Roman" w:hAnsi="Times New Roman" w:cs="Times New Roman"/>
          <w:sz w:val="24"/>
          <w:szCs w:val="24"/>
        </w:rPr>
        <w:t>2; A’B’ = 20 cm</w:t>
      </w:r>
    </w:p>
    <w:p w:rsidR="00AB6B0B" w:rsidRDefault="00AB6B0B" w:rsidP="00AB6B0B">
      <w:pPr>
        <w:tabs>
          <w:tab w:val="left" w:pos="284"/>
        </w:tabs>
        <w:spacing w:after="0" w:line="24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A’B’ là ảnh thật, ngược chiều vật, cách thấu kính 60 cm, cao 20 cm. </w:t>
      </w:r>
      <w:r w:rsidRPr="00AA4CB0">
        <w:rPr>
          <w:rFonts w:ascii="Times New Roman" w:hAnsi="Times New Roman" w:cs="Times New Roman"/>
          <w:b/>
          <w:sz w:val="24"/>
          <w:szCs w:val="24"/>
        </w:rPr>
        <w:t>(1,5đ)</w:t>
      </w:r>
    </w:p>
    <w:p w:rsidR="00AB6B0B" w:rsidRPr="00AA4CB0" w:rsidRDefault="00AB6B0B" w:rsidP="00AB6B0B">
      <w:pPr>
        <w:tabs>
          <w:tab w:val="left" w:pos="284"/>
        </w:tabs>
        <w:spacing w:after="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Vẽ hình đúng</w:t>
      </w:r>
      <w:r>
        <w:rPr>
          <w:rFonts w:ascii="Times New Roman" w:hAnsi="Times New Roman" w:cs="Times New Roman"/>
          <w:sz w:val="24"/>
          <w:szCs w:val="24"/>
        </w:rPr>
        <w:tab/>
      </w:r>
      <w:r w:rsidRPr="00AA4CB0">
        <w:rPr>
          <w:rFonts w:ascii="Times New Roman" w:hAnsi="Times New Roman" w:cs="Times New Roman"/>
          <w:b/>
          <w:sz w:val="24"/>
          <w:szCs w:val="24"/>
        </w:rPr>
        <w:t>(0,5đ)</w:t>
      </w:r>
    </w:p>
    <w:p w:rsidR="00AB6B0B" w:rsidRPr="00595DB5" w:rsidRDefault="00AB6B0B" w:rsidP="00AB6B0B">
      <w:pPr>
        <w:tabs>
          <w:tab w:val="left" w:pos="284"/>
        </w:tabs>
        <w:spacing w:after="0" w:line="240" w:lineRule="auto"/>
        <w:rPr>
          <w:rFonts w:ascii="Times New Roman" w:hAnsi="Times New Roman" w:cs="Times New Roman"/>
          <w:sz w:val="24"/>
          <w:szCs w:val="24"/>
        </w:rPr>
      </w:pPr>
      <w:r w:rsidRPr="00595DB5">
        <w:rPr>
          <w:rFonts w:ascii="Times New Roman" w:hAnsi="Times New Roman" w:cs="Times New Roman"/>
          <w:b/>
          <w:sz w:val="24"/>
          <w:szCs w:val="24"/>
        </w:rPr>
        <w:t xml:space="preserve">Câu </w:t>
      </w:r>
      <w:r>
        <w:rPr>
          <w:rFonts w:ascii="Times New Roman" w:hAnsi="Times New Roman" w:cs="Times New Roman"/>
          <w:b/>
          <w:sz w:val="24"/>
          <w:szCs w:val="24"/>
        </w:rPr>
        <w:t>6</w:t>
      </w:r>
      <w:r w:rsidRPr="00595DB5">
        <w:rPr>
          <w:rFonts w:ascii="Times New Roman" w:hAnsi="Times New Roman" w:cs="Times New Roman"/>
          <w:b/>
          <w:sz w:val="24"/>
          <w:szCs w:val="24"/>
        </w:rPr>
        <w:t>: (</w:t>
      </w:r>
      <w:r>
        <w:rPr>
          <w:rFonts w:ascii="Times New Roman" w:hAnsi="Times New Roman" w:cs="Times New Roman"/>
          <w:b/>
          <w:sz w:val="24"/>
          <w:szCs w:val="24"/>
        </w:rPr>
        <w:t>1</w:t>
      </w:r>
      <w:r w:rsidRPr="00595DB5">
        <w:rPr>
          <w:rFonts w:ascii="Times New Roman" w:hAnsi="Times New Roman" w:cs="Times New Roman"/>
          <w:b/>
          <w:sz w:val="24"/>
          <w:szCs w:val="24"/>
        </w:rPr>
        <w:t>đ)</w:t>
      </w:r>
      <w:r w:rsidRPr="00595DB5">
        <w:rPr>
          <w:rFonts w:ascii="Times New Roman" w:hAnsi="Times New Roman" w:cs="Times New Roman"/>
          <w:spacing w:val="-2"/>
          <w:sz w:val="24"/>
          <w:szCs w:val="24"/>
        </w:rPr>
        <w:t xml:space="preserve"> </w:t>
      </w:r>
      <w:r w:rsidRPr="00595DB5">
        <w:rPr>
          <w:rFonts w:ascii="Times New Roman" w:hAnsi="Times New Roman" w:cs="Times New Roman"/>
          <w:sz w:val="24"/>
          <w:szCs w:val="24"/>
        </w:rPr>
        <w:t>Một vật sáng đặt vuông góc với trục chính của thấu kính hội tụ cho ảnh thật. Dời vật về phía thấu kính 2 cm thì ảnh vẫn là ảnh thật nhưng ảnh lớn gấp 1,5 lần ảnh trước và ảnh đã dời đi 12 cm. Tính tiêu cự của thấu kính, độ phóng đại ảnh trước và sau khi dời vật?</w:t>
      </w:r>
    </w:p>
    <w:p w:rsidR="00AB6B0B" w:rsidRPr="00595DB5" w:rsidRDefault="00AB6B0B" w:rsidP="00AB6B0B">
      <w:pPr>
        <w:tabs>
          <w:tab w:val="left" w:pos="284"/>
        </w:tabs>
        <w:spacing w:after="0" w:line="240" w:lineRule="auto"/>
        <w:jc w:val="both"/>
        <w:rPr>
          <w:rFonts w:ascii="Times New Roman" w:hAnsi="Times New Roman" w:cs="Times New Roman"/>
          <w:b/>
          <w:sz w:val="24"/>
          <w:szCs w:val="24"/>
        </w:rPr>
      </w:pPr>
      <w:r w:rsidRPr="00595DB5">
        <w:rPr>
          <w:rFonts w:ascii="Times New Roman" w:hAnsi="Times New Roman" w:cs="Times New Roman"/>
          <w:b/>
          <w:sz w:val="24"/>
          <w:szCs w:val="24"/>
        </w:rPr>
        <w:tab/>
      </w:r>
      <w:r w:rsidRPr="00595DB5">
        <w:rPr>
          <w:rFonts w:ascii="Times New Roman" w:hAnsi="Times New Roman" w:cs="Times New Roman"/>
          <w:b/>
          <w:position w:val="-96"/>
          <w:sz w:val="24"/>
          <w:szCs w:val="24"/>
        </w:rPr>
        <w:object w:dxaOrig="2100" w:dyaOrig="2040">
          <v:shape id="_x0000_i1029" type="#_x0000_t75" style="width:104.8pt;height:102.1pt" o:ole="">
            <v:imagedata r:id="rId13" o:title=""/>
          </v:shape>
          <o:OLEObject Type="Embed" ProgID="Equation.DSMT4" ShapeID="_x0000_i1029" DrawAspect="Content" ObjectID="_1492340604" r:id="rId14"/>
        </w:object>
      </w:r>
    </w:p>
    <w:p w:rsidR="00AB6B0B" w:rsidRPr="00595DB5" w:rsidRDefault="00AB6B0B" w:rsidP="00AB6B0B">
      <w:pPr>
        <w:tabs>
          <w:tab w:val="left" w:pos="284"/>
        </w:tabs>
        <w:spacing w:after="0" w:line="240" w:lineRule="auto"/>
        <w:jc w:val="both"/>
        <w:rPr>
          <w:rFonts w:ascii="Times New Roman" w:hAnsi="Times New Roman" w:cs="Times New Roman"/>
          <w:sz w:val="24"/>
          <w:szCs w:val="24"/>
        </w:rPr>
      </w:pPr>
      <w:r w:rsidRPr="00595DB5">
        <w:rPr>
          <w:rFonts w:ascii="Times New Roman" w:hAnsi="Times New Roman" w:cs="Times New Roman"/>
          <w:b/>
          <w:sz w:val="24"/>
          <w:szCs w:val="24"/>
        </w:rPr>
        <w:tab/>
      </w:r>
      <w:r w:rsidRPr="00595DB5">
        <w:rPr>
          <w:rFonts w:ascii="Times New Roman" w:hAnsi="Times New Roman" w:cs="Times New Roman"/>
          <w:sz w:val="24"/>
          <w:szCs w:val="24"/>
        </w:rPr>
        <w:t>Giải hệ: d</w:t>
      </w:r>
      <w:r w:rsidRPr="00595DB5">
        <w:rPr>
          <w:rFonts w:ascii="Times New Roman" w:hAnsi="Times New Roman" w:cs="Times New Roman"/>
          <w:sz w:val="24"/>
          <w:szCs w:val="24"/>
          <w:vertAlign w:val="subscript"/>
        </w:rPr>
        <w:t>1</w:t>
      </w:r>
      <w:r w:rsidRPr="00595DB5">
        <w:rPr>
          <w:rFonts w:ascii="Times New Roman" w:hAnsi="Times New Roman" w:cs="Times New Roman"/>
          <w:sz w:val="24"/>
          <w:szCs w:val="24"/>
        </w:rPr>
        <w:t xml:space="preserve"> = 18 cm; d</w:t>
      </w:r>
      <w:r w:rsidRPr="00595DB5">
        <w:rPr>
          <w:rFonts w:ascii="Times New Roman" w:hAnsi="Times New Roman" w:cs="Times New Roman"/>
          <w:sz w:val="24"/>
          <w:szCs w:val="24"/>
          <w:vertAlign w:val="subscript"/>
        </w:rPr>
        <w:t>1</w:t>
      </w:r>
      <w:r w:rsidRPr="00595DB5">
        <w:rPr>
          <w:rFonts w:ascii="Times New Roman" w:hAnsi="Times New Roman" w:cs="Times New Roman"/>
          <w:sz w:val="24"/>
          <w:szCs w:val="24"/>
        </w:rPr>
        <w:t>’ = 36 cm;</w:t>
      </w:r>
      <w:r w:rsidRPr="00595DB5">
        <w:rPr>
          <w:rFonts w:ascii="Times New Roman" w:hAnsi="Times New Roman" w:cs="Times New Roman"/>
          <w:sz w:val="24"/>
          <w:szCs w:val="24"/>
        </w:rPr>
        <w:tab/>
        <w:t>f = 12 cm;</w:t>
      </w:r>
      <w:r w:rsidRPr="00595DB5">
        <w:rPr>
          <w:rFonts w:ascii="Times New Roman" w:hAnsi="Times New Roman" w:cs="Times New Roman"/>
          <w:sz w:val="24"/>
          <w:szCs w:val="24"/>
        </w:rPr>
        <w:tab/>
        <w:t>k</w:t>
      </w:r>
      <w:r w:rsidRPr="00595DB5">
        <w:rPr>
          <w:rFonts w:ascii="Times New Roman" w:hAnsi="Times New Roman" w:cs="Times New Roman"/>
          <w:sz w:val="24"/>
          <w:szCs w:val="24"/>
          <w:vertAlign w:val="subscript"/>
        </w:rPr>
        <w:t>1</w:t>
      </w:r>
      <w:r w:rsidRPr="00595DB5">
        <w:rPr>
          <w:rFonts w:ascii="Times New Roman" w:hAnsi="Times New Roman" w:cs="Times New Roman"/>
          <w:sz w:val="24"/>
          <w:szCs w:val="24"/>
        </w:rPr>
        <w:t xml:space="preserve"> = </w:t>
      </w:r>
      <w:r w:rsidRPr="00595DB5">
        <w:rPr>
          <w:rFonts w:ascii="Times New Roman" w:hAnsi="Times New Roman" w:cs="Times New Roman"/>
          <w:sz w:val="24"/>
          <w:szCs w:val="24"/>
        </w:rPr>
        <w:sym w:font="Symbol" w:char="F02D"/>
      </w:r>
      <w:r w:rsidRPr="00595DB5">
        <w:rPr>
          <w:rFonts w:ascii="Times New Roman" w:hAnsi="Times New Roman" w:cs="Times New Roman"/>
          <w:sz w:val="24"/>
          <w:szCs w:val="24"/>
        </w:rPr>
        <w:t>2;</w:t>
      </w:r>
      <w:r w:rsidRPr="00595DB5">
        <w:rPr>
          <w:rFonts w:ascii="Times New Roman" w:hAnsi="Times New Roman" w:cs="Times New Roman"/>
          <w:sz w:val="24"/>
          <w:szCs w:val="24"/>
        </w:rPr>
        <w:tab/>
      </w:r>
      <w:proofErr w:type="gramStart"/>
      <w:r w:rsidRPr="00595DB5">
        <w:rPr>
          <w:rFonts w:ascii="Times New Roman" w:hAnsi="Times New Roman" w:cs="Times New Roman"/>
          <w:sz w:val="24"/>
          <w:szCs w:val="24"/>
        </w:rPr>
        <w:t>k</w:t>
      </w:r>
      <w:r w:rsidRPr="00595DB5">
        <w:rPr>
          <w:rFonts w:ascii="Times New Roman" w:hAnsi="Times New Roman" w:cs="Times New Roman"/>
          <w:sz w:val="24"/>
          <w:szCs w:val="24"/>
          <w:vertAlign w:val="subscript"/>
        </w:rPr>
        <w:t>2</w:t>
      </w:r>
      <w:proofErr w:type="gramEnd"/>
      <w:r w:rsidRPr="00595DB5">
        <w:rPr>
          <w:rFonts w:ascii="Times New Roman" w:hAnsi="Times New Roman" w:cs="Times New Roman"/>
          <w:sz w:val="24"/>
          <w:szCs w:val="24"/>
        </w:rPr>
        <w:t xml:space="preserve"> = </w:t>
      </w:r>
      <w:r w:rsidRPr="00595DB5">
        <w:rPr>
          <w:rFonts w:ascii="Times New Roman" w:hAnsi="Times New Roman" w:cs="Times New Roman"/>
          <w:sz w:val="24"/>
          <w:szCs w:val="24"/>
        </w:rPr>
        <w:sym w:font="Symbol" w:char="F02D"/>
      </w:r>
      <w:r w:rsidRPr="00595DB5">
        <w:rPr>
          <w:rFonts w:ascii="Times New Roman" w:hAnsi="Times New Roman" w:cs="Times New Roman"/>
          <w:sz w:val="24"/>
          <w:szCs w:val="24"/>
        </w:rPr>
        <w:t>3.</w:t>
      </w:r>
    </w:p>
    <w:p w:rsidR="00C25AEC" w:rsidRPr="00595DB5" w:rsidRDefault="00C25AEC" w:rsidP="00C144C8">
      <w:pPr>
        <w:spacing w:after="0" w:line="240" w:lineRule="auto"/>
        <w:rPr>
          <w:rFonts w:ascii="Times New Roman" w:hAnsi="Times New Roman" w:cs="Times New Roman"/>
          <w:b/>
          <w:sz w:val="24"/>
          <w:szCs w:val="24"/>
        </w:rPr>
      </w:pPr>
    </w:p>
    <w:sectPr w:rsidR="00C25AEC" w:rsidRPr="00595DB5" w:rsidSect="00616FBF">
      <w:pgSz w:w="11907" w:h="16840" w:code="9"/>
      <w:pgMar w:top="630"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F79662E"/>
    <w:multiLevelType w:val="hybridMultilevel"/>
    <w:tmpl w:val="E56037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useFELayout/>
  </w:compat>
  <w:rsids>
    <w:rsidRoot w:val="00C02339"/>
    <w:rsid w:val="0000086D"/>
    <w:rsid w:val="00003443"/>
    <w:rsid w:val="00006582"/>
    <w:rsid w:val="00006B75"/>
    <w:rsid w:val="00007354"/>
    <w:rsid w:val="000075E1"/>
    <w:rsid w:val="000075FC"/>
    <w:rsid w:val="00007A84"/>
    <w:rsid w:val="00007B9F"/>
    <w:rsid w:val="000129B0"/>
    <w:rsid w:val="00012C58"/>
    <w:rsid w:val="00013B20"/>
    <w:rsid w:val="00017484"/>
    <w:rsid w:val="00021F8D"/>
    <w:rsid w:val="00021FB8"/>
    <w:rsid w:val="00024BE1"/>
    <w:rsid w:val="000253FD"/>
    <w:rsid w:val="00030727"/>
    <w:rsid w:val="000313DA"/>
    <w:rsid w:val="00032B95"/>
    <w:rsid w:val="00033563"/>
    <w:rsid w:val="00033741"/>
    <w:rsid w:val="00035049"/>
    <w:rsid w:val="0003667F"/>
    <w:rsid w:val="00040704"/>
    <w:rsid w:val="0004072C"/>
    <w:rsid w:val="00041159"/>
    <w:rsid w:val="000412E4"/>
    <w:rsid w:val="000466C4"/>
    <w:rsid w:val="0004697F"/>
    <w:rsid w:val="00047BD9"/>
    <w:rsid w:val="00050F8F"/>
    <w:rsid w:val="00053F11"/>
    <w:rsid w:val="000540DE"/>
    <w:rsid w:val="00054E4B"/>
    <w:rsid w:val="00056D6A"/>
    <w:rsid w:val="00057A1F"/>
    <w:rsid w:val="0006013D"/>
    <w:rsid w:val="000607D8"/>
    <w:rsid w:val="00062642"/>
    <w:rsid w:val="00062AEA"/>
    <w:rsid w:val="000647B5"/>
    <w:rsid w:val="000666CF"/>
    <w:rsid w:val="00066E05"/>
    <w:rsid w:val="00066E79"/>
    <w:rsid w:val="00067472"/>
    <w:rsid w:val="00070540"/>
    <w:rsid w:val="00071C86"/>
    <w:rsid w:val="00073FE0"/>
    <w:rsid w:val="000769B9"/>
    <w:rsid w:val="00076FEE"/>
    <w:rsid w:val="000774C6"/>
    <w:rsid w:val="0008056D"/>
    <w:rsid w:val="0008077A"/>
    <w:rsid w:val="000816F3"/>
    <w:rsid w:val="00081DBF"/>
    <w:rsid w:val="000821DE"/>
    <w:rsid w:val="00082227"/>
    <w:rsid w:val="0008394A"/>
    <w:rsid w:val="0008533B"/>
    <w:rsid w:val="00085B4B"/>
    <w:rsid w:val="000877D5"/>
    <w:rsid w:val="0009067A"/>
    <w:rsid w:val="00094387"/>
    <w:rsid w:val="00094B4A"/>
    <w:rsid w:val="00094C5B"/>
    <w:rsid w:val="00097D25"/>
    <w:rsid w:val="000A11D4"/>
    <w:rsid w:val="000A4415"/>
    <w:rsid w:val="000B0FD8"/>
    <w:rsid w:val="000B1D51"/>
    <w:rsid w:val="000B2169"/>
    <w:rsid w:val="000B31BD"/>
    <w:rsid w:val="000B3EE3"/>
    <w:rsid w:val="000B4E32"/>
    <w:rsid w:val="000B5FF0"/>
    <w:rsid w:val="000B7B14"/>
    <w:rsid w:val="000C1A3F"/>
    <w:rsid w:val="000C25F7"/>
    <w:rsid w:val="000C43C0"/>
    <w:rsid w:val="000C4857"/>
    <w:rsid w:val="000C495A"/>
    <w:rsid w:val="000C65FA"/>
    <w:rsid w:val="000C6734"/>
    <w:rsid w:val="000C6FB1"/>
    <w:rsid w:val="000D2E9A"/>
    <w:rsid w:val="000D3501"/>
    <w:rsid w:val="000D36B0"/>
    <w:rsid w:val="000D69A4"/>
    <w:rsid w:val="000D7759"/>
    <w:rsid w:val="000E0D99"/>
    <w:rsid w:val="000E43EE"/>
    <w:rsid w:val="000E5B35"/>
    <w:rsid w:val="000E5CCF"/>
    <w:rsid w:val="000E61B4"/>
    <w:rsid w:val="000F0152"/>
    <w:rsid w:val="000F1BA8"/>
    <w:rsid w:val="000F1E81"/>
    <w:rsid w:val="000F315F"/>
    <w:rsid w:val="000F5B3B"/>
    <w:rsid w:val="000F71BF"/>
    <w:rsid w:val="000F78BB"/>
    <w:rsid w:val="00100A63"/>
    <w:rsid w:val="00100B82"/>
    <w:rsid w:val="00102311"/>
    <w:rsid w:val="00103F59"/>
    <w:rsid w:val="001133C2"/>
    <w:rsid w:val="001147A4"/>
    <w:rsid w:val="00114E5D"/>
    <w:rsid w:val="001152D6"/>
    <w:rsid w:val="0011587F"/>
    <w:rsid w:val="00115D8A"/>
    <w:rsid w:val="00120F15"/>
    <w:rsid w:val="00123F46"/>
    <w:rsid w:val="001250D7"/>
    <w:rsid w:val="00125250"/>
    <w:rsid w:val="00125FCC"/>
    <w:rsid w:val="00126C2D"/>
    <w:rsid w:val="00127C64"/>
    <w:rsid w:val="0013159A"/>
    <w:rsid w:val="00140BB0"/>
    <w:rsid w:val="0014138E"/>
    <w:rsid w:val="00144B7D"/>
    <w:rsid w:val="0014529E"/>
    <w:rsid w:val="00145A2D"/>
    <w:rsid w:val="0014792D"/>
    <w:rsid w:val="00150495"/>
    <w:rsid w:val="00150CB6"/>
    <w:rsid w:val="0015108C"/>
    <w:rsid w:val="001517D6"/>
    <w:rsid w:val="00151E09"/>
    <w:rsid w:val="00153B32"/>
    <w:rsid w:val="00154052"/>
    <w:rsid w:val="0015461F"/>
    <w:rsid w:val="001546B3"/>
    <w:rsid w:val="0015476B"/>
    <w:rsid w:val="00160429"/>
    <w:rsid w:val="00162933"/>
    <w:rsid w:val="001642F5"/>
    <w:rsid w:val="001649DA"/>
    <w:rsid w:val="00166919"/>
    <w:rsid w:val="001703A9"/>
    <w:rsid w:val="001731BB"/>
    <w:rsid w:val="00173C81"/>
    <w:rsid w:val="00181218"/>
    <w:rsid w:val="0018270E"/>
    <w:rsid w:val="0018452E"/>
    <w:rsid w:val="001857D2"/>
    <w:rsid w:val="00186356"/>
    <w:rsid w:val="00186A35"/>
    <w:rsid w:val="00187D31"/>
    <w:rsid w:val="001945F1"/>
    <w:rsid w:val="00195536"/>
    <w:rsid w:val="001977FF"/>
    <w:rsid w:val="001A2B10"/>
    <w:rsid w:val="001A2C0E"/>
    <w:rsid w:val="001A39DA"/>
    <w:rsid w:val="001A3A86"/>
    <w:rsid w:val="001A401B"/>
    <w:rsid w:val="001A55B1"/>
    <w:rsid w:val="001A5E7C"/>
    <w:rsid w:val="001A6C82"/>
    <w:rsid w:val="001A7A53"/>
    <w:rsid w:val="001A7CE2"/>
    <w:rsid w:val="001B0D84"/>
    <w:rsid w:val="001B1415"/>
    <w:rsid w:val="001B3133"/>
    <w:rsid w:val="001B36EA"/>
    <w:rsid w:val="001B4C9D"/>
    <w:rsid w:val="001B67EA"/>
    <w:rsid w:val="001B6982"/>
    <w:rsid w:val="001C1782"/>
    <w:rsid w:val="001C1ED7"/>
    <w:rsid w:val="001C7237"/>
    <w:rsid w:val="001D0CF3"/>
    <w:rsid w:val="001D0FBC"/>
    <w:rsid w:val="001D204E"/>
    <w:rsid w:val="001D34C0"/>
    <w:rsid w:val="001D5546"/>
    <w:rsid w:val="001D6B67"/>
    <w:rsid w:val="001D6C91"/>
    <w:rsid w:val="001E0D48"/>
    <w:rsid w:val="001E25FA"/>
    <w:rsid w:val="001E4850"/>
    <w:rsid w:val="001E4F2B"/>
    <w:rsid w:val="001E58B7"/>
    <w:rsid w:val="001F21A9"/>
    <w:rsid w:val="001F259A"/>
    <w:rsid w:val="001F60CF"/>
    <w:rsid w:val="001F6E70"/>
    <w:rsid w:val="001F7552"/>
    <w:rsid w:val="002002E9"/>
    <w:rsid w:val="0020048E"/>
    <w:rsid w:val="00201A8C"/>
    <w:rsid w:val="002041A0"/>
    <w:rsid w:val="00204BF0"/>
    <w:rsid w:val="00205DFE"/>
    <w:rsid w:val="002061FF"/>
    <w:rsid w:val="002072AA"/>
    <w:rsid w:val="00207329"/>
    <w:rsid w:val="00211214"/>
    <w:rsid w:val="00211A09"/>
    <w:rsid w:val="00214F99"/>
    <w:rsid w:val="0021703C"/>
    <w:rsid w:val="002170EF"/>
    <w:rsid w:val="0022000B"/>
    <w:rsid w:val="00220C19"/>
    <w:rsid w:val="00221103"/>
    <w:rsid w:val="00221927"/>
    <w:rsid w:val="0022337D"/>
    <w:rsid w:val="00223411"/>
    <w:rsid w:val="002235E1"/>
    <w:rsid w:val="0022384A"/>
    <w:rsid w:val="00225151"/>
    <w:rsid w:val="002261CB"/>
    <w:rsid w:val="002303EA"/>
    <w:rsid w:val="002309EA"/>
    <w:rsid w:val="00231873"/>
    <w:rsid w:val="00231BCA"/>
    <w:rsid w:val="0023761A"/>
    <w:rsid w:val="00242FA4"/>
    <w:rsid w:val="00245D1E"/>
    <w:rsid w:val="00246458"/>
    <w:rsid w:val="00246775"/>
    <w:rsid w:val="00252415"/>
    <w:rsid w:val="00252D3E"/>
    <w:rsid w:val="002568F2"/>
    <w:rsid w:val="00257E91"/>
    <w:rsid w:val="00257F9C"/>
    <w:rsid w:val="0026078B"/>
    <w:rsid w:val="00260A2A"/>
    <w:rsid w:val="00261DAD"/>
    <w:rsid w:val="002621AB"/>
    <w:rsid w:val="00265024"/>
    <w:rsid w:val="002657B4"/>
    <w:rsid w:val="00265DFB"/>
    <w:rsid w:val="00265F1E"/>
    <w:rsid w:val="00267AAC"/>
    <w:rsid w:val="00271386"/>
    <w:rsid w:val="00274F10"/>
    <w:rsid w:val="00275974"/>
    <w:rsid w:val="00277427"/>
    <w:rsid w:val="00280224"/>
    <w:rsid w:val="00280C2E"/>
    <w:rsid w:val="00281093"/>
    <w:rsid w:val="00281C38"/>
    <w:rsid w:val="00282778"/>
    <w:rsid w:val="00282C67"/>
    <w:rsid w:val="0028766E"/>
    <w:rsid w:val="00287685"/>
    <w:rsid w:val="00291F7D"/>
    <w:rsid w:val="002926A1"/>
    <w:rsid w:val="00293075"/>
    <w:rsid w:val="00294C39"/>
    <w:rsid w:val="002953BD"/>
    <w:rsid w:val="00296763"/>
    <w:rsid w:val="00297AEE"/>
    <w:rsid w:val="002A101A"/>
    <w:rsid w:val="002A45AA"/>
    <w:rsid w:val="002A4722"/>
    <w:rsid w:val="002B1AC3"/>
    <w:rsid w:val="002B21FC"/>
    <w:rsid w:val="002B417C"/>
    <w:rsid w:val="002B48DC"/>
    <w:rsid w:val="002B5349"/>
    <w:rsid w:val="002B55E7"/>
    <w:rsid w:val="002B63AC"/>
    <w:rsid w:val="002C0700"/>
    <w:rsid w:val="002C3BD1"/>
    <w:rsid w:val="002D1852"/>
    <w:rsid w:val="002D2F6B"/>
    <w:rsid w:val="002D30E7"/>
    <w:rsid w:val="002D3146"/>
    <w:rsid w:val="002D4365"/>
    <w:rsid w:val="002D569D"/>
    <w:rsid w:val="002E2C9F"/>
    <w:rsid w:val="002E4357"/>
    <w:rsid w:val="002E4485"/>
    <w:rsid w:val="002E45DA"/>
    <w:rsid w:val="002E685F"/>
    <w:rsid w:val="002F066B"/>
    <w:rsid w:val="002F2D8D"/>
    <w:rsid w:val="002F40B9"/>
    <w:rsid w:val="002F588C"/>
    <w:rsid w:val="002F64E2"/>
    <w:rsid w:val="003013F2"/>
    <w:rsid w:val="00301715"/>
    <w:rsid w:val="00301955"/>
    <w:rsid w:val="00304348"/>
    <w:rsid w:val="003046C2"/>
    <w:rsid w:val="0030549D"/>
    <w:rsid w:val="00310252"/>
    <w:rsid w:val="003102B9"/>
    <w:rsid w:val="00311132"/>
    <w:rsid w:val="003144D9"/>
    <w:rsid w:val="0031450D"/>
    <w:rsid w:val="00316A9D"/>
    <w:rsid w:val="00317A6A"/>
    <w:rsid w:val="00321D54"/>
    <w:rsid w:val="00321DCF"/>
    <w:rsid w:val="003230E7"/>
    <w:rsid w:val="003232DC"/>
    <w:rsid w:val="0032654C"/>
    <w:rsid w:val="00330F28"/>
    <w:rsid w:val="003311EB"/>
    <w:rsid w:val="00332CE2"/>
    <w:rsid w:val="00333633"/>
    <w:rsid w:val="00334D3C"/>
    <w:rsid w:val="00337EEA"/>
    <w:rsid w:val="003475EA"/>
    <w:rsid w:val="00351185"/>
    <w:rsid w:val="00353D8B"/>
    <w:rsid w:val="0035609D"/>
    <w:rsid w:val="00357D1D"/>
    <w:rsid w:val="003604F0"/>
    <w:rsid w:val="00360FCB"/>
    <w:rsid w:val="00361D9A"/>
    <w:rsid w:val="00362636"/>
    <w:rsid w:val="0036598F"/>
    <w:rsid w:val="00366253"/>
    <w:rsid w:val="00366A1E"/>
    <w:rsid w:val="00367314"/>
    <w:rsid w:val="003674AA"/>
    <w:rsid w:val="003714D2"/>
    <w:rsid w:val="003720A7"/>
    <w:rsid w:val="0037227F"/>
    <w:rsid w:val="0037329B"/>
    <w:rsid w:val="0037391B"/>
    <w:rsid w:val="0037466A"/>
    <w:rsid w:val="003756DF"/>
    <w:rsid w:val="003761EC"/>
    <w:rsid w:val="0037695D"/>
    <w:rsid w:val="00376960"/>
    <w:rsid w:val="0038176E"/>
    <w:rsid w:val="00382574"/>
    <w:rsid w:val="0038303C"/>
    <w:rsid w:val="00383817"/>
    <w:rsid w:val="00384084"/>
    <w:rsid w:val="003847AA"/>
    <w:rsid w:val="003856CF"/>
    <w:rsid w:val="0038576E"/>
    <w:rsid w:val="00387B97"/>
    <w:rsid w:val="00390032"/>
    <w:rsid w:val="003917E1"/>
    <w:rsid w:val="003927B6"/>
    <w:rsid w:val="00393690"/>
    <w:rsid w:val="003951DE"/>
    <w:rsid w:val="00395276"/>
    <w:rsid w:val="00395C9F"/>
    <w:rsid w:val="00397E8D"/>
    <w:rsid w:val="003A36E2"/>
    <w:rsid w:val="003A3D73"/>
    <w:rsid w:val="003A416D"/>
    <w:rsid w:val="003A5B75"/>
    <w:rsid w:val="003A63C0"/>
    <w:rsid w:val="003B1369"/>
    <w:rsid w:val="003B1439"/>
    <w:rsid w:val="003B6E09"/>
    <w:rsid w:val="003B6FCB"/>
    <w:rsid w:val="003C1A18"/>
    <w:rsid w:val="003C479C"/>
    <w:rsid w:val="003C7378"/>
    <w:rsid w:val="003C7D0A"/>
    <w:rsid w:val="003D47A0"/>
    <w:rsid w:val="003D53B4"/>
    <w:rsid w:val="003D54A2"/>
    <w:rsid w:val="003D5967"/>
    <w:rsid w:val="003D5C11"/>
    <w:rsid w:val="003D6A63"/>
    <w:rsid w:val="003E2272"/>
    <w:rsid w:val="003E394F"/>
    <w:rsid w:val="003E4DBA"/>
    <w:rsid w:val="003E553B"/>
    <w:rsid w:val="003E6E7D"/>
    <w:rsid w:val="003E744D"/>
    <w:rsid w:val="003F06D9"/>
    <w:rsid w:val="003F1964"/>
    <w:rsid w:val="003F442B"/>
    <w:rsid w:val="003F60D1"/>
    <w:rsid w:val="003F65ED"/>
    <w:rsid w:val="003F7292"/>
    <w:rsid w:val="00400714"/>
    <w:rsid w:val="00400BBB"/>
    <w:rsid w:val="00400BCD"/>
    <w:rsid w:val="004050FB"/>
    <w:rsid w:val="004051E1"/>
    <w:rsid w:val="004071D6"/>
    <w:rsid w:val="004117A9"/>
    <w:rsid w:val="004128DD"/>
    <w:rsid w:val="00417C61"/>
    <w:rsid w:val="004215D3"/>
    <w:rsid w:val="00423CF2"/>
    <w:rsid w:val="00425E0D"/>
    <w:rsid w:val="004264CF"/>
    <w:rsid w:val="00426EF4"/>
    <w:rsid w:val="004275C9"/>
    <w:rsid w:val="00427DFC"/>
    <w:rsid w:val="00431DB0"/>
    <w:rsid w:val="004324FE"/>
    <w:rsid w:val="00432655"/>
    <w:rsid w:val="00432862"/>
    <w:rsid w:val="004331CF"/>
    <w:rsid w:val="00433AA7"/>
    <w:rsid w:val="0043590D"/>
    <w:rsid w:val="00443140"/>
    <w:rsid w:val="00443610"/>
    <w:rsid w:val="00443612"/>
    <w:rsid w:val="0044395F"/>
    <w:rsid w:val="004444DA"/>
    <w:rsid w:val="00447425"/>
    <w:rsid w:val="00450614"/>
    <w:rsid w:val="00451B93"/>
    <w:rsid w:val="004527E0"/>
    <w:rsid w:val="00452F8B"/>
    <w:rsid w:val="00453E9E"/>
    <w:rsid w:val="00456EFF"/>
    <w:rsid w:val="00457348"/>
    <w:rsid w:val="00461BCC"/>
    <w:rsid w:val="004622EA"/>
    <w:rsid w:val="0046234F"/>
    <w:rsid w:val="004623D2"/>
    <w:rsid w:val="004628C0"/>
    <w:rsid w:val="00463FBB"/>
    <w:rsid w:val="00464301"/>
    <w:rsid w:val="00465A0E"/>
    <w:rsid w:val="00465EC5"/>
    <w:rsid w:val="00465FCB"/>
    <w:rsid w:val="00466E04"/>
    <w:rsid w:val="0047038D"/>
    <w:rsid w:val="004712BA"/>
    <w:rsid w:val="004721C1"/>
    <w:rsid w:val="00473CE3"/>
    <w:rsid w:val="004767FC"/>
    <w:rsid w:val="00477799"/>
    <w:rsid w:val="004803F0"/>
    <w:rsid w:val="00480E39"/>
    <w:rsid w:val="004827C1"/>
    <w:rsid w:val="00483338"/>
    <w:rsid w:val="0048701B"/>
    <w:rsid w:val="00491653"/>
    <w:rsid w:val="00491EB8"/>
    <w:rsid w:val="004948A9"/>
    <w:rsid w:val="004950C2"/>
    <w:rsid w:val="004965AE"/>
    <w:rsid w:val="00496E44"/>
    <w:rsid w:val="004A0A58"/>
    <w:rsid w:val="004A1090"/>
    <w:rsid w:val="004A12CE"/>
    <w:rsid w:val="004A282B"/>
    <w:rsid w:val="004A3D01"/>
    <w:rsid w:val="004A5295"/>
    <w:rsid w:val="004A6515"/>
    <w:rsid w:val="004A6D11"/>
    <w:rsid w:val="004A6ED4"/>
    <w:rsid w:val="004B20A7"/>
    <w:rsid w:val="004B22EC"/>
    <w:rsid w:val="004B2481"/>
    <w:rsid w:val="004B3932"/>
    <w:rsid w:val="004B3CEE"/>
    <w:rsid w:val="004B44E6"/>
    <w:rsid w:val="004B56FF"/>
    <w:rsid w:val="004B5A49"/>
    <w:rsid w:val="004B5BC5"/>
    <w:rsid w:val="004B65CA"/>
    <w:rsid w:val="004C3679"/>
    <w:rsid w:val="004C448A"/>
    <w:rsid w:val="004C65DD"/>
    <w:rsid w:val="004D0116"/>
    <w:rsid w:val="004D7C37"/>
    <w:rsid w:val="004D7DB7"/>
    <w:rsid w:val="004E0898"/>
    <w:rsid w:val="004E1A2A"/>
    <w:rsid w:val="004E1B03"/>
    <w:rsid w:val="004E21BA"/>
    <w:rsid w:val="004E2623"/>
    <w:rsid w:val="004E5800"/>
    <w:rsid w:val="004E5AA7"/>
    <w:rsid w:val="004E5EF3"/>
    <w:rsid w:val="004E5F2C"/>
    <w:rsid w:val="004E64A9"/>
    <w:rsid w:val="004E6F28"/>
    <w:rsid w:val="004E7131"/>
    <w:rsid w:val="004E78AC"/>
    <w:rsid w:val="004E7EBE"/>
    <w:rsid w:val="004F1C0A"/>
    <w:rsid w:val="004F3513"/>
    <w:rsid w:val="004F38A3"/>
    <w:rsid w:val="004F3D1F"/>
    <w:rsid w:val="004F46EE"/>
    <w:rsid w:val="004F52C3"/>
    <w:rsid w:val="004F6406"/>
    <w:rsid w:val="005000D4"/>
    <w:rsid w:val="00500F99"/>
    <w:rsid w:val="005011FD"/>
    <w:rsid w:val="00502503"/>
    <w:rsid w:val="00502B72"/>
    <w:rsid w:val="00502EB8"/>
    <w:rsid w:val="005031E7"/>
    <w:rsid w:val="0050321D"/>
    <w:rsid w:val="00505EAD"/>
    <w:rsid w:val="00507096"/>
    <w:rsid w:val="005078DA"/>
    <w:rsid w:val="00511D4D"/>
    <w:rsid w:val="00512F76"/>
    <w:rsid w:val="0051369D"/>
    <w:rsid w:val="00513B59"/>
    <w:rsid w:val="00513CB3"/>
    <w:rsid w:val="00516EFF"/>
    <w:rsid w:val="00523337"/>
    <w:rsid w:val="00524867"/>
    <w:rsid w:val="00526768"/>
    <w:rsid w:val="0053097B"/>
    <w:rsid w:val="00530CC6"/>
    <w:rsid w:val="00531EF8"/>
    <w:rsid w:val="005327C5"/>
    <w:rsid w:val="00533134"/>
    <w:rsid w:val="00533525"/>
    <w:rsid w:val="0053374B"/>
    <w:rsid w:val="005357DB"/>
    <w:rsid w:val="00536E95"/>
    <w:rsid w:val="00541DC9"/>
    <w:rsid w:val="00543165"/>
    <w:rsid w:val="00543A67"/>
    <w:rsid w:val="00544A64"/>
    <w:rsid w:val="00544C0D"/>
    <w:rsid w:val="005460B9"/>
    <w:rsid w:val="00551150"/>
    <w:rsid w:val="005566C0"/>
    <w:rsid w:val="005576A2"/>
    <w:rsid w:val="00560408"/>
    <w:rsid w:val="00560426"/>
    <w:rsid w:val="00560FB2"/>
    <w:rsid w:val="0056112E"/>
    <w:rsid w:val="00561E51"/>
    <w:rsid w:val="0056321A"/>
    <w:rsid w:val="00565D79"/>
    <w:rsid w:val="005716DC"/>
    <w:rsid w:val="005722D8"/>
    <w:rsid w:val="00572DD1"/>
    <w:rsid w:val="005745E0"/>
    <w:rsid w:val="00574FF2"/>
    <w:rsid w:val="005759E2"/>
    <w:rsid w:val="005761A3"/>
    <w:rsid w:val="005805BF"/>
    <w:rsid w:val="00580BC5"/>
    <w:rsid w:val="00582103"/>
    <w:rsid w:val="005823F5"/>
    <w:rsid w:val="00582D73"/>
    <w:rsid w:val="00583B4C"/>
    <w:rsid w:val="005853D3"/>
    <w:rsid w:val="00586AEB"/>
    <w:rsid w:val="0059249D"/>
    <w:rsid w:val="005946D2"/>
    <w:rsid w:val="00595DB5"/>
    <w:rsid w:val="005968E2"/>
    <w:rsid w:val="005A068A"/>
    <w:rsid w:val="005A1CA4"/>
    <w:rsid w:val="005A29E6"/>
    <w:rsid w:val="005A3058"/>
    <w:rsid w:val="005A37AC"/>
    <w:rsid w:val="005A4172"/>
    <w:rsid w:val="005A5DA9"/>
    <w:rsid w:val="005A7558"/>
    <w:rsid w:val="005A7EA3"/>
    <w:rsid w:val="005B0194"/>
    <w:rsid w:val="005B0293"/>
    <w:rsid w:val="005B0BCE"/>
    <w:rsid w:val="005B29CC"/>
    <w:rsid w:val="005B32AD"/>
    <w:rsid w:val="005B3442"/>
    <w:rsid w:val="005B43AC"/>
    <w:rsid w:val="005B5081"/>
    <w:rsid w:val="005B627B"/>
    <w:rsid w:val="005B649B"/>
    <w:rsid w:val="005B7242"/>
    <w:rsid w:val="005C0A3D"/>
    <w:rsid w:val="005C1ACF"/>
    <w:rsid w:val="005C1D7F"/>
    <w:rsid w:val="005C2C0C"/>
    <w:rsid w:val="005C3A6B"/>
    <w:rsid w:val="005C3C41"/>
    <w:rsid w:val="005C70B5"/>
    <w:rsid w:val="005C79D2"/>
    <w:rsid w:val="005D192D"/>
    <w:rsid w:val="005D1B7C"/>
    <w:rsid w:val="005D444A"/>
    <w:rsid w:val="005D6216"/>
    <w:rsid w:val="005D6F29"/>
    <w:rsid w:val="005D714F"/>
    <w:rsid w:val="005E1DD8"/>
    <w:rsid w:val="005E2C4C"/>
    <w:rsid w:val="005E3E77"/>
    <w:rsid w:val="005E53AF"/>
    <w:rsid w:val="005E658D"/>
    <w:rsid w:val="005F00F9"/>
    <w:rsid w:val="005F3198"/>
    <w:rsid w:val="005F4D44"/>
    <w:rsid w:val="005F4EE6"/>
    <w:rsid w:val="005F5A16"/>
    <w:rsid w:val="005F703F"/>
    <w:rsid w:val="005F74DA"/>
    <w:rsid w:val="006008C7"/>
    <w:rsid w:val="00600A92"/>
    <w:rsid w:val="0060262C"/>
    <w:rsid w:val="00604FF3"/>
    <w:rsid w:val="0060669E"/>
    <w:rsid w:val="006074CE"/>
    <w:rsid w:val="00607F43"/>
    <w:rsid w:val="00610617"/>
    <w:rsid w:val="00610D83"/>
    <w:rsid w:val="00610FFB"/>
    <w:rsid w:val="006110FA"/>
    <w:rsid w:val="00612CB9"/>
    <w:rsid w:val="0061361E"/>
    <w:rsid w:val="0061396D"/>
    <w:rsid w:val="00613C4A"/>
    <w:rsid w:val="00613D5F"/>
    <w:rsid w:val="00616FBF"/>
    <w:rsid w:val="006170C9"/>
    <w:rsid w:val="0061715F"/>
    <w:rsid w:val="00617701"/>
    <w:rsid w:val="00622A31"/>
    <w:rsid w:val="00625246"/>
    <w:rsid w:val="00625421"/>
    <w:rsid w:val="0062599A"/>
    <w:rsid w:val="00626B0B"/>
    <w:rsid w:val="00627656"/>
    <w:rsid w:val="00633325"/>
    <w:rsid w:val="006353A6"/>
    <w:rsid w:val="00635DC4"/>
    <w:rsid w:val="0063629A"/>
    <w:rsid w:val="00637C1D"/>
    <w:rsid w:val="006406DB"/>
    <w:rsid w:val="006418DE"/>
    <w:rsid w:val="00641A18"/>
    <w:rsid w:val="00641C5F"/>
    <w:rsid w:val="0064227B"/>
    <w:rsid w:val="00642E82"/>
    <w:rsid w:val="00643405"/>
    <w:rsid w:val="00643C63"/>
    <w:rsid w:val="00644818"/>
    <w:rsid w:val="00646234"/>
    <w:rsid w:val="0064673B"/>
    <w:rsid w:val="0064796B"/>
    <w:rsid w:val="00647F41"/>
    <w:rsid w:val="0065419C"/>
    <w:rsid w:val="0065490C"/>
    <w:rsid w:val="0065545B"/>
    <w:rsid w:val="00655FDE"/>
    <w:rsid w:val="006572A8"/>
    <w:rsid w:val="0065792F"/>
    <w:rsid w:val="00657DA6"/>
    <w:rsid w:val="00657E8C"/>
    <w:rsid w:val="006611F4"/>
    <w:rsid w:val="00663817"/>
    <w:rsid w:val="00664DD6"/>
    <w:rsid w:val="006650DE"/>
    <w:rsid w:val="006658D8"/>
    <w:rsid w:val="00665D4C"/>
    <w:rsid w:val="00666D4C"/>
    <w:rsid w:val="00672463"/>
    <w:rsid w:val="00672650"/>
    <w:rsid w:val="00673EAB"/>
    <w:rsid w:val="006770BF"/>
    <w:rsid w:val="00677149"/>
    <w:rsid w:val="006807D8"/>
    <w:rsid w:val="00681258"/>
    <w:rsid w:val="0068254E"/>
    <w:rsid w:val="006836C5"/>
    <w:rsid w:val="006843E0"/>
    <w:rsid w:val="0068606F"/>
    <w:rsid w:val="00691178"/>
    <w:rsid w:val="006911E1"/>
    <w:rsid w:val="00691453"/>
    <w:rsid w:val="00695829"/>
    <w:rsid w:val="00695FFA"/>
    <w:rsid w:val="00696D4A"/>
    <w:rsid w:val="006971DE"/>
    <w:rsid w:val="006A02C6"/>
    <w:rsid w:val="006A0546"/>
    <w:rsid w:val="006A0952"/>
    <w:rsid w:val="006A10F7"/>
    <w:rsid w:val="006A6109"/>
    <w:rsid w:val="006A7375"/>
    <w:rsid w:val="006A7922"/>
    <w:rsid w:val="006B0C3F"/>
    <w:rsid w:val="006B1B3D"/>
    <w:rsid w:val="006B219D"/>
    <w:rsid w:val="006B22AA"/>
    <w:rsid w:val="006B4A63"/>
    <w:rsid w:val="006B5346"/>
    <w:rsid w:val="006B7AA8"/>
    <w:rsid w:val="006C2746"/>
    <w:rsid w:val="006C6958"/>
    <w:rsid w:val="006C70E7"/>
    <w:rsid w:val="006C78CD"/>
    <w:rsid w:val="006D165D"/>
    <w:rsid w:val="006D18D7"/>
    <w:rsid w:val="006D31CD"/>
    <w:rsid w:val="006D3521"/>
    <w:rsid w:val="006D4D46"/>
    <w:rsid w:val="006D5A30"/>
    <w:rsid w:val="006D5F38"/>
    <w:rsid w:val="006D7456"/>
    <w:rsid w:val="006D76DF"/>
    <w:rsid w:val="006E0D37"/>
    <w:rsid w:val="006E2389"/>
    <w:rsid w:val="006E617C"/>
    <w:rsid w:val="006E71BC"/>
    <w:rsid w:val="006E77AA"/>
    <w:rsid w:val="006F1892"/>
    <w:rsid w:val="006F4823"/>
    <w:rsid w:val="006F4FC8"/>
    <w:rsid w:val="006F5A5D"/>
    <w:rsid w:val="006F6D0C"/>
    <w:rsid w:val="006F6EE3"/>
    <w:rsid w:val="007015A3"/>
    <w:rsid w:val="00701D6B"/>
    <w:rsid w:val="00705BA0"/>
    <w:rsid w:val="0071062B"/>
    <w:rsid w:val="0071287D"/>
    <w:rsid w:val="0071291C"/>
    <w:rsid w:val="0071572C"/>
    <w:rsid w:val="00715EDC"/>
    <w:rsid w:val="00715F3E"/>
    <w:rsid w:val="00717967"/>
    <w:rsid w:val="00720385"/>
    <w:rsid w:val="007231E1"/>
    <w:rsid w:val="00723457"/>
    <w:rsid w:val="00726D2D"/>
    <w:rsid w:val="00730BBC"/>
    <w:rsid w:val="007327AD"/>
    <w:rsid w:val="00732FD4"/>
    <w:rsid w:val="00733BEF"/>
    <w:rsid w:val="00734DAC"/>
    <w:rsid w:val="00734E3B"/>
    <w:rsid w:val="00737167"/>
    <w:rsid w:val="00741790"/>
    <w:rsid w:val="00742160"/>
    <w:rsid w:val="007438B5"/>
    <w:rsid w:val="007451C6"/>
    <w:rsid w:val="00746A0A"/>
    <w:rsid w:val="00750160"/>
    <w:rsid w:val="00751B81"/>
    <w:rsid w:val="007532D6"/>
    <w:rsid w:val="0075504D"/>
    <w:rsid w:val="00755F91"/>
    <w:rsid w:val="00757B60"/>
    <w:rsid w:val="00760C1A"/>
    <w:rsid w:val="00761925"/>
    <w:rsid w:val="007652A6"/>
    <w:rsid w:val="0077265D"/>
    <w:rsid w:val="0077304B"/>
    <w:rsid w:val="0077436B"/>
    <w:rsid w:val="00774B2E"/>
    <w:rsid w:val="00774C2E"/>
    <w:rsid w:val="00775D64"/>
    <w:rsid w:val="00782C63"/>
    <w:rsid w:val="007833F8"/>
    <w:rsid w:val="00783C7A"/>
    <w:rsid w:val="00784C59"/>
    <w:rsid w:val="00784D72"/>
    <w:rsid w:val="0078561C"/>
    <w:rsid w:val="00790BD5"/>
    <w:rsid w:val="00795FA2"/>
    <w:rsid w:val="00797791"/>
    <w:rsid w:val="007A1D36"/>
    <w:rsid w:val="007A20D3"/>
    <w:rsid w:val="007A7E5F"/>
    <w:rsid w:val="007B23C1"/>
    <w:rsid w:val="007B3631"/>
    <w:rsid w:val="007B4EFE"/>
    <w:rsid w:val="007B5E3E"/>
    <w:rsid w:val="007B69E8"/>
    <w:rsid w:val="007B6CCF"/>
    <w:rsid w:val="007C0CF3"/>
    <w:rsid w:val="007C1112"/>
    <w:rsid w:val="007C25E3"/>
    <w:rsid w:val="007C3748"/>
    <w:rsid w:val="007C3913"/>
    <w:rsid w:val="007C4A82"/>
    <w:rsid w:val="007C54ED"/>
    <w:rsid w:val="007C6414"/>
    <w:rsid w:val="007C7591"/>
    <w:rsid w:val="007C7EDA"/>
    <w:rsid w:val="007D0292"/>
    <w:rsid w:val="007D0F1A"/>
    <w:rsid w:val="007D1F6E"/>
    <w:rsid w:val="007D25EF"/>
    <w:rsid w:val="007D26A7"/>
    <w:rsid w:val="007D2D78"/>
    <w:rsid w:val="007D2ED2"/>
    <w:rsid w:val="007D4873"/>
    <w:rsid w:val="007D73F7"/>
    <w:rsid w:val="007E0B52"/>
    <w:rsid w:val="007E0CCF"/>
    <w:rsid w:val="007E21F2"/>
    <w:rsid w:val="007E2C91"/>
    <w:rsid w:val="007E486F"/>
    <w:rsid w:val="007E535E"/>
    <w:rsid w:val="007E7B52"/>
    <w:rsid w:val="007F26C5"/>
    <w:rsid w:val="007F403E"/>
    <w:rsid w:val="007F50F6"/>
    <w:rsid w:val="007F6A82"/>
    <w:rsid w:val="007F77DC"/>
    <w:rsid w:val="007F78E5"/>
    <w:rsid w:val="00800A11"/>
    <w:rsid w:val="00801407"/>
    <w:rsid w:val="00801631"/>
    <w:rsid w:val="008030FA"/>
    <w:rsid w:val="008068D8"/>
    <w:rsid w:val="00811F4E"/>
    <w:rsid w:val="00812331"/>
    <w:rsid w:val="00813A6E"/>
    <w:rsid w:val="00814D82"/>
    <w:rsid w:val="008151D9"/>
    <w:rsid w:val="008157B8"/>
    <w:rsid w:val="008157E5"/>
    <w:rsid w:val="00815CCF"/>
    <w:rsid w:val="008171F0"/>
    <w:rsid w:val="00821F5A"/>
    <w:rsid w:val="008232E5"/>
    <w:rsid w:val="008242F1"/>
    <w:rsid w:val="008275DE"/>
    <w:rsid w:val="00830BCD"/>
    <w:rsid w:val="00834008"/>
    <w:rsid w:val="008342C6"/>
    <w:rsid w:val="00835324"/>
    <w:rsid w:val="00836142"/>
    <w:rsid w:val="00837700"/>
    <w:rsid w:val="00837C2A"/>
    <w:rsid w:val="008406DD"/>
    <w:rsid w:val="00841441"/>
    <w:rsid w:val="00843711"/>
    <w:rsid w:val="0084407C"/>
    <w:rsid w:val="00846734"/>
    <w:rsid w:val="008526F0"/>
    <w:rsid w:val="00853B57"/>
    <w:rsid w:val="00854485"/>
    <w:rsid w:val="00857226"/>
    <w:rsid w:val="00857E77"/>
    <w:rsid w:val="008607FC"/>
    <w:rsid w:val="0086371B"/>
    <w:rsid w:val="00863D30"/>
    <w:rsid w:val="00864CF2"/>
    <w:rsid w:val="00865CA9"/>
    <w:rsid w:val="00867936"/>
    <w:rsid w:val="00867C5C"/>
    <w:rsid w:val="0087163E"/>
    <w:rsid w:val="00871D8B"/>
    <w:rsid w:val="00873486"/>
    <w:rsid w:val="00880EDD"/>
    <w:rsid w:val="00881C15"/>
    <w:rsid w:val="00886190"/>
    <w:rsid w:val="00887072"/>
    <w:rsid w:val="0089024A"/>
    <w:rsid w:val="00890995"/>
    <w:rsid w:val="0089176D"/>
    <w:rsid w:val="00892F00"/>
    <w:rsid w:val="0089691B"/>
    <w:rsid w:val="0089727C"/>
    <w:rsid w:val="00897948"/>
    <w:rsid w:val="008A21F9"/>
    <w:rsid w:val="008A461D"/>
    <w:rsid w:val="008A6108"/>
    <w:rsid w:val="008A6D46"/>
    <w:rsid w:val="008B0BCD"/>
    <w:rsid w:val="008B0C34"/>
    <w:rsid w:val="008B116F"/>
    <w:rsid w:val="008B1A63"/>
    <w:rsid w:val="008B2E70"/>
    <w:rsid w:val="008B514A"/>
    <w:rsid w:val="008B5178"/>
    <w:rsid w:val="008B6820"/>
    <w:rsid w:val="008B692B"/>
    <w:rsid w:val="008B6CF3"/>
    <w:rsid w:val="008B711A"/>
    <w:rsid w:val="008B76FB"/>
    <w:rsid w:val="008C0A3B"/>
    <w:rsid w:val="008C16C5"/>
    <w:rsid w:val="008C18D8"/>
    <w:rsid w:val="008C3CB5"/>
    <w:rsid w:val="008C3D94"/>
    <w:rsid w:val="008C7AF2"/>
    <w:rsid w:val="008D49EE"/>
    <w:rsid w:val="008D5681"/>
    <w:rsid w:val="008D6FE2"/>
    <w:rsid w:val="008D7259"/>
    <w:rsid w:val="008E1393"/>
    <w:rsid w:val="008E1DB5"/>
    <w:rsid w:val="008E2BF1"/>
    <w:rsid w:val="008E33F6"/>
    <w:rsid w:val="008E5919"/>
    <w:rsid w:val="008E6776"/>
    <w:rsid w:val="008F2817"/>
    <w:rsid w:val="008F3E88"/>
    <w:rsid w:val="008F4416"/>
    <w:rsid w:val="008F70E4"/>
    <w:rsid w:val="008F7B77"/>
    <w:rsid w:val="0090136D"/>
    <w:rsid w:val="00903666"/>
    <w:rsid w:val="0090702B"/>
    <w:rsid w:val="00910A95"/>
    <w:rsid w:val="009112B9"/>
    <w:rsid w:val="0091144A"/>
    <w:rsid w:val="0091150F"/>
    <w:rsid w:val="0091166A"/>
    <w:rsid w:val="00912A9F"/>
    <w:rsid w:val="009142ED"/>
    <w:rsid w:val="009179FB"/>
    <w:rsid w:val="009208FC"/>
    <w:rsid w:val="00921A1F"/>
    <w:rsid w:val="00922426"/>
    <w:rsid w:val="009231C3"/>
    <w:rsid w:val="0092335F"/>
    <w:rsid w:val="00923E4F"/>
    <w:rsid w:val="00924066"/>
    <w:rsid w:val="0092649E"/>
    <w:rsid w:val="00926849"/>
    <w:rsid w:val="0092693B"/>
    <w:rsid w:val="00926E12"/>
    <w:rsid w:val="009274F7"/>
    <w:rsid w:val="00930E32"/>
    <w:rsid w:val="009321D6"/>
    <w:rsid w:val="009324A3"/>
    <w:rsid w:val="00932EBD"/>
    <w:rsid w:val="009331D5"/>
    <w:rsid w:val="00933B7C"/>
    <w:rsid w:val="00933D62"/>
    <w:rsid w:val="009354C4"/>
    <w:rsid w:val="009364C9"/>
    <w:rsid w:val="00937927"/>
    <w:rsid w:val="00937E0A"/>
    <w:rsid w:val="009402A9"/>
    <w:rsid w:val="009425A1"/>
    <w:rsid w:val="009469C4"/>
    <w:rsid w:val="00946AF5"/>
    <w:rsid w:val="00953149"/>
    <w:rsid w:val="00953E27"/>
    <w:rsid w:val="00954983"/>
    <w:rsid w:val="009555F5"/>
    <w:rsid w:val="0095576E"/>
    <w:rsid w:val="0095779B"/>
    <w:rsid w:val="00957CFD"/>
    <w:rsid w:val="009619C8"/>
    <w:rsid w:val="0096222A"/>
    <w:rsid w:val="00962CE3"/>
    <w:rsid w:val="0096401C"/>
    <w:rsid w:val="00964692"/>
    <w:rsid w:val="0096512D"/>
    <w:rsid w:val="00970D6F"/>
    <w:rsid w:val="00973ADC"/>
    <w:rsid w:val="00975CEA"/>
    <w:rsid w:val="00976292"/>
    <w:rsid w:val="00976683"/>
    <w:rsid w:val="00977D5D"/>
    <w:rsid w:val="00980118"/>
    <w:rsid w:val="00981261"/>
    <w:rsid w:val="00981948"/>
    <w:rsid w:val="009849F7"/>
    <w:rsid w:val="00984D46"/>
    <w:rsid w:val="009861E4"/>
    <w:rsid w:val="009866FB"/>
    <w:rsid w:val="00986C80"/>
    <w:rsid w:val="00990F6C"/>
    <w:rsid w:val="009924F5"/>
    <w:rsid w:val="00992EDA"/>
    <w:rsid w:val="00993FFB"/>
    <w:rsid w:val="00996027"/>
    <w:rsid w:val="00997121"/>
    <w:rsid w:val="00997997"/>
    <w:rsid w:val="00997A6F"/>
    <w:rsid w:val="009A17EA"/>
    <w:rsid w:val="009A2E6F"/>
    <w:rsid w:val="009A4203"/>
    <w:rsid w:val="009A59A3"/>
    <w:rsid w:val="009A6B38"/>
    <w:rsid w:val="009B07D1"/>
    <w:rsid w:val="009B0805"/>
    <w:rsid w:val="009B0B04"/>
    <w:rsid w:val="009B0E70"/>
    <w:rsid w:val="009B21A6"/>
    <w:rsid w:val="009B3F0F"/>
    <w:rsid w:val="009B4E3E"/>
    <w:rsid w:val="009B54D6"/>
    <w:rsid w:val="009B68CF"/>
    <w:rsid w:val="009B6DEC"/>
    <w:rsid w:val="009C0C79"/>
    <w:rsid w:val="009C0FDD"/>
    <w:rsid w:val="009C2B33"/>
    <w:rsid w:val="009C47BF"/>
    <w:rsid w:val="009C4BFA"/>
    <w:rsid w:val="009C4DEA"/>
    <w:rsid w:val="009C5F3A"/>
    <w:rsid w:val="009C7BE8"/>
    <w:rsid w:val="009D1C44"/>
    <w:rsid w:val="009D26F0"/>
    <w:rsid w:val="009D2F48"/>
    <w:rsid w:val="009D3061"/>
    <w:rsid w:val="009D3232"/>
    <w:rsid w:val="009D3248"/>
    <w:rsid w:val="009D3BC9"/>
    <w:rsid w:val="009D684C"/>
    <w:rsid w:val="009D7672"/>
    <w:rsid w:val="009D7D30"/>
    <w:rsid w:val="009E103E"/>
    <w:rsid w:val="009E15F9"/>
    <w:rsid w:val="009E1CFC"/>
    <w:rsid w:val="009E4273"/>
    <w:rsid w:val="009E42DE"/>
    <w:rsid w:val="009E5067"/>
    <w:rsid w:val="009E6598"/>
    <w:rsid w:val="009E739E"/>
    <w:rsid w:val="009F0615"/>
    <w:rsid w:val="009F0718"/>
    <w:rsid w:val="009F1CBD"/>
    <w:rsid w:val="009F1CC5"/>
    <w:rsid w:val="009F25A0"/>
    <w:rsid w:val="009F3D12"/>
    <w:rsid w:val="009F4385"/>
    <w:rsid w:val="009F5506"/>
    <w:rsid w:val="009F5FAC"/>
    <w:rsid w:val="00A004E0"/>
    <w:rsid w:val="00A018A6"/>
    <w:rsid w:val="00A0229A"/>
    <w:rsid w:val="00A02E84"/>
    <w:rsid w:val="00A05121"/>
    <w:rsid w:val="00A05167"/>
    <w:rsid w:val="00A062C6"/>
    <w:rsid w:val="00A07563"/>
    <w:rsid w:val="00A076D2"/>
    <w:rsid w:val="00A1129F"/>
    <w:rsid w:val="00A1201C"/>
    <w:rsid w:val="00A13FF4"/>
    <w:rsid w:val="00A16733"/>
    <w:rsid w:val="00A204E1"/>
    <w:rsid w:val="00A25845"/>
    <w:rsid w:val="00A25FCC"/>
    <w:rsid w:val="00A309C0"/>
    <w:rsid w:val="00A34F8F"/>
    <w:rsid w:val="00A42166"/>
    <w:rsid w:val="00A43028"/>
    <w:rsid w:val="00A44D27"/>
    <w:rsid w:val="00A45F91"/>
    <w:rsid w:val="00A4635E"/>
    <w:rsid w:val="00A47223"/>
    <w:rsid w:val="00A50A00"/>
    <w:rsid w:val="00A52AB9"/>
    <w:rsid w:val="00A557B9"/>
    <w:rsid w:val="00A574C1"/>
    <w:rsid w:val="00A60C84"/>
    <w:rsid w:val="00A60E65"/>
    <w:rsid w:val="00A62245"/>
    <w:rsid w:val="00A6268F"/>
    <w:rsid w:val="00A650B0"/>
    <w:rsid w:val="00A656CF"/>
    <w:rsid w:val="00A71971"/>
    <w:rsid w:val="00A739EE"/>
    <w:rsid w:val="00A73FBE"/>
    <w:rsid w:val="00A74E26"/>
    <w:rsid w:val="00A74E4C"/>
    <w:rsid w:val="00A75892"/>
    <w:rsid w:val="00A760C1"/>
    <w:rsid w:val="00A778FD"/>
    <w:rsid w:val="00A77F1E"/>
    <w:rsid w:val="00A80385"/>
    <w:rsid w:val="00A80F38"/>
    <w:rsid w:val="00A82714"/>
    <w:rsid w:val="00A82C1C"/>
    <w:rsid w:val="00A82D94"/>
    <w:rsid w:val="00A830D1"/>
    <w:rsid w:val="00A83899"/>
    <w:rsid w:val="00A84A13"/>
    <w:rsid w:val="00A84A48"/>
    <w:rsid w:val="00A85B11"/>
    <w:rsid w:val="00A90FE8"/>
    <w:rsid w:val="00A91D2E"/>
    <w:rsid w:val="00A92D41"/>
    <w:rsid w:val="00A92FD3"/>
    <w:rsid w:val="00A9342E"/>
    <w:rsid w:val="00A94998"/>
    <w:rsid w:val="00A94C67"/>
    <w:rsid w:val="00A95E2F"/>
    <w:rsid w:val="00A95F6F"/>
    <w:rsid w:val="00A96385"/>
    <w:rsid w:val="00A96688"/>
    <w:rsid w:val="00A96905"/>
    <w:rsid w:val="00AA32D8"/>
    <w:rsid w:val="00AA4C25"/>
    <w:rsid w:val="00AA4CB0"/>
    <w:rsid w:val="00AB025B"/>
    <w:rsid w:val="00AB09F3"/>
    <w:rsid w:val="00AB14C2"/>
    <w:rsid w:val="00AB1558"/>
    <w:rsid w:val="00AB3E97"/>
    <w:rsid w:val="00AB5E27"/>
    <w:rsid w:val="00AB6B0B"/>
    <w:rsid w:val="00AB7D8F"/>
    <w:rsid w:val="00AC0D77"/>
    <w:rsid w:val="00AC28EF"/>
    <w:rsid w:val="00AC2C7F"/>
    <w:rsid w:val="00AC2D4D"/>
    <w:rsid w:val="00AC35AD"/>
    <w:rsid w:val="00AC4994"/>
    <w:rsid w:val="00AC4C0F"/>
    <w:rsid w:val="00AC4D48"/>
    <w:rsid w:val="00AC571A"/>
    <w:rsid w:val="00AC575B"/>
    <w:rsid w:val="00AC5AB2"/>
    <w:rsid w:val="00AC7CCB"/>
    <w:rsid w:val="00AD2CB0"/>
    <w:rsid w:val="00AD2CB6"/>
    <w:rsid w:val="00AD3CD1"/>
    <w:rsid w:val="00AD485B"/>
    <w:rsid w:val="00AD61B7"/>
    <w:rsid w:val="00AD6346"/>
    <w:rsid w:val="00AD6C31"/>
    <w:rsid w:val="00AD7F29"/>
    <w:rsid w:val="00AE0E40"/>
    <w:rsid w:val="00AE13C1"/>
    <w:rsid w:val="00AE164E"/>
    <w:rsid w:val="00AE2757"/>
    <w:rsid w:val="00AE2D44"/>
    <w:rsid w:val="00AE4CD9"/>
    <w:rsid w:val="00AE6AC0"/>
    <w:rsid w:val="00AE7261"/>
    <w:rsid w:val="00AE7F06"/>
    <w:rsid w:val="00AF0861"/>
    <w:rsid w:val="00AF10D0"/>
    <w:rsid w:val="00AF268F"/>
    <w:rsid w:val="00AF345C"/>
    <w:rsid w:val="00AF3FBB"/>
    <w:rsid w:val="00AF4A29"/>
    <w:rsid w:val="00AF5BFF"/>
    <w:rsid w:val="00AF79C0"/>
    <w:rsid w:val="00B02370"/>
    <w:rsid w:val="00B059E8"/>
    <w:rsid w:val="00B06109"/>
    <w:rsid w:val="00B0763B"/>
    <w:rsid w:val="00B1013D"/>
    <w:rsid w:val="00B1049B"/>
    <w:rsid w:val="00B10607"/>
    <w:rsid w:val="00B1094E"/>
    <w:rsid w:val="00B13247"/>
    <w:rsid w:val="00B135CD"/>
    <w:rsid w:val="00B13AAE"/>
    <w:rsid w:val="00B23034"/>
    <w:rsid w:val="00B23CB4"/>
    <w:rsid w:val="00B24CD1"/>
    <w:rsid w:val="00B256BD"/>
    <w:rsid w:val="00B2644F"/>
    <w:rsid w:val="00B31393"/>
    <w:rsid w:val="00B319C4"/>
    <w:rsid w:val="00B31C38"/>
    <w:rsid w:val="00B3454C"/>
    <w:rsid w:val="00B35107"/>
    <w:rsid w:val="00B35564"/>
    <w:rsid w:val="00B35931"/>
    <w:rsid w:val="00B36143"/>
    <w:rsid w:val="00B37B94"/>
    <w:rsid w:val="00B40823"/>
    <w:rsid w:val="00B410C1"/>
    <w:rsid w:val="00B412F4"/>
    <w:rsid w:val="00B420D9"/>
    <w:rsid w:val="00B434EF"/>
    <w:rsid w:val="00B4357C"/>
    <w:rsid w:val="00B50B96"/>
    <w:rsid w:val="00B514C7"/>
    <w:rsid w:val="00B51A29"/>
    <w:rsid w:val="00B534DA"/>
    <w:rsid w:val="00B5450A"/>
    <w:rsid w:val="00B55027"/>
    <w:rsid w:val="00B573DC"/>
    <w:rsid w:val="00B64018"/>
    <w:rsid w:val="00B645B8"/>
    <w:rsid w:val="00B648EE"/>
    <w:rsid w:val="00B6526D"/>
    <w:rsid w:val="00B67348"/>
    <w:rsid w:val="00B679FF"/>
    <w:rsid w:val="00B67F29"/>
    <w:rsid w:val="00B7003C"/>
    <w:rsid w:val="00B70658"/>
    <w:rsid w:val="00B710C0"/>
    <w:rsid w:val="00B760C2"/>
    <w:rsid w:val="00B761B1"/>
    <w:rsid w:val="00B768CC"/>
    <w:rsid w:val="00B76901"/>
    <w:rsid w:val="00B77E50"/>
    <w:rsid w:val="00B810F8"/>
    <w:rsid w:val="00B815E5"/>
    <w:rsid w:val="00B84E98"/>
    <w:rsid w:val="00B861B9"/>
    <w:rsid w:val="00B87494"/>
    <w:rsid w:val="00B87EA8"/>
    <w:rsid w:val="00B87F85"/>
    <w:rsid w:val="00B91112"/>
    <w:rsid w:val="00B91DDC"/>
    <w:rsid w:val="00B931D0"/>
    <w:rsid w:val="00B93469"/>
    <w:rsid w:val="00B95600"/>
    <w:rsid w:val="00BA0381"/>
    <w:rsid w:val="00BA12CA"/>
    <w:rsid w:val="00BA1ABE"/>
    <w:rsid w:val="00BA1EB6"/>
    <w:rsid w:val="00BA21A4"/>
    <w:rsid w:val="00BA31C2"/>
    <w:rsid w:val="00BA45D0"/>
    <w:rsid w:val="00BA4A00"/>
    <w:rsid w:val="00BA4B05"/>
    <w:rsid w:val="00BA5375"/>
    <w:rsid w:val="00BA6609"/>
    <w:rsid w:val="00BA684D"/>
    <w:rsid w:val="00BA6A42"/>
    <w:rsid w:val="00BA6C31"/>
    <w:rsid w:val="00BB359E"/>
    <w:rsid w:val="00BB4306"/>
    <w:rsid w:val="00BC1219"/>
    <w:rsid w:val="00BC32CB"/>
    <w:rsid w:val="00BC3BA5"/>
    <w:rsid w:val="00BC4602"/>
    <w:rsid w:val="00BC484F"/>
    <w:rsid w:val="00BC64A8"/>
    <w:rsid w:val="00BC741B"/>
    <w:rsid w:val="00BD1ED7"/>
    <w:rsid w:val="00BD50AD"/>
    <w:rsid w:val="00BD60DA"/>
    <w:rsid w:val="00BD627F"/>
    <w:rsid w:val="00BD713A"/>
    <w:rsid w:val="00BE081B"/>
    <w:rsid w:val="00BE3B8E"/>
    <w:rsid w:val="00BE4BFB"/>
    <w:rsid w:val="00BF1A9E"/>
    <w:rsid w:val="00BF29FA"/>
    <w:rsid w:val="00BF345C"/>
    <w:rsid w:val="00BF3927"/>
    <w:rsid w:val="00BF3D39"/>
    <w:rsid w:val="00BF5F37"/>
    <w:rsid w:val="00BF6A3A"/>
    <w:rsid w:val="00BF7FA0"/>
    <w:rsid w:val="00C02339"/>
    <w:rsid w:val="00C06ABB"/>
    <w:rsid w:val="00C118C6"/>
    <w:rsid w:val="00C11F56"/>
    <w:rsid w:val="00C12730"/>
    <w:rsid w:val="00C12A5E"/>
    <w:rsid w:val="00C12AD9"/>
    <w:rsid w:val="00C132F8"/>
    <w:rsid w:val="00C13342"/>
    <w:rsid w:val="00C144C8"/>
    <w:rsid w:val="00C14679"/>
    <w:rsid w:val="00C166E9"/>
    <w:rsid w:val="00C20F37"/>
    <w:rsid w:val="00C23A5D"/>
    <w:rsid w:val="00C24C28"/>
    <w:rsid w:val="00C25467"/>
    <w:rsid w:val="00C25AEC"/>
    <w:rsid w:val="00C26545"/>
    <w:rsid w:val="00C2761D"/>
    <w:rsid w:val="00C27654"/>
    <w:rsid w:val="00C31FB4"/>
    <w:rsid w:val="00C32520"/>
    <w:rsid w:val="00C32811"/>
    <w:rsid w:val="00C32E91"/>
    <w:rsid w:val="00C41B88"/>
    <w:rsid w:val="00C42146"/>
    <w:rsid w:val="00C46618"/>
    <w:rsid w:val="00C476CF"/>
    <w:rsid w:val="00C51585"/>
    <w:rsid w:val="00C523C3"/>
    <w:rsid w:val="00C528D0"/>
    <w:rsid w:val="00C554BA"/>
    <w:rsid w:val="00C55AE7"/>
    <w:rsid w:val="00C573CB"/>
    <w:rsid w:val="00C57ADA"/>
    <w:rsid w:val="00C63245"/>
    <w:rsid w:val="00C63309"/>
    <w:rsid w:val="00C6347F"/>
    <w:rsid w:val="00C6385A"/>
    <w:rsid w:val="00C642B8"/>
    <w:rsid w:val="00C6472B"/>
    <w:rsid w:val="00C70146"/>
    <w:rsid w:val="00C8076B"/>
    <w:rsid w:val="00C816CF"/>
    <w:rsid w:val="00C8258A"/>
    <w:rsid w:val="00C82A0F"/>
    <w:rsid w:val="00C837C2"/>
    <w:rsid w:val="00C86F34"/>
    <w:rsid w:val="00C90576"/>
    <w:rsid w:val="00C91304"/>
    <w:rsid w:val="00C917B8"/>
    <w:rsid w:val="00C92193"/>
    <w:rsid w:val="00C924B8"/>
    <w:rsid w:val="00C9324B"/>
    <w:rsid w:val="00C9494C"/>
    <w:rsid w:val="00C95FD9"/>
    <w:rsid w:val="00C96D6A"/>
    <w:rsid w:val="00C976B4"/>
    <w:rsid w:val="00C97E2E"/>
    <w:rsid w:val="00CA1AD1"/>
    <w:rsid w:val="00CA2315"/>
    <w:rsid w:val="00CA26F8"/>
    <w:rsid w:val="00CA3578"/>
    <w:rsid w:val="00CA4DAB"/>
    <w:rsid w:val="00CA571C"/>
    <w:rsid w:val="00CA63AA"/>
    <w:rsid w:val="00CB2C1C"/>
    <w:rsid w:val="00CB34BA"/>
    <w:rsid w:val="00CB41BB"/>
    <w:rsid w:val="00CB5079"/>
    <w:rsid w:val="00CB5CEA"/>
    <w:rsid w:val="00CB5D44"/>
    <w:rsid w:val="00CC033F"/>
    <w:rsid w:val="00CC03EF"/>
    <w:rsid w:val="00CC1B73"/>
    <w:rsid w:val="00CC5049"/>
    <w:rsid w:val="00CC5996"/>
    <w:rsid w:val="00CC5A28"/>
    <w:rsid w:val="00CC67C6"/>
    <w:rsid w:val="00CC7E62"/>
    <w:rsid w:val="00CD3F8C"/>
    <w:rsid w:val="00CD679E"/>
    <w:rsid w:val="00CD68A0"/>
    <w:rsid w:val="00CE0E16"/>
    <w:rsid w:val="00CE1192"/>
    <w:rsid w:val="00CE6A86"/>
    <w:rsid w:val="00CF0F44"/>
    <w:rsid w:val="00CF3DEF"/>
    <w:rsid w:val="00CF57B8"/>
    <w:rsid w:val="00CF70B0"/>
    <w:rsid w:val="00CF77F8"/>
    <w:rsid w:val="00D008F9"/>
    <w:rsid w:val="00D019CF"/>
    <w:rsid w:val="00D02708"/>
    <w:rsid w:val="00D05C85"/>
    <w:rsid w:val="00D06561"/>
    <w:rsid w:val="00D07487"/>
    <w:rsid w:val="00D13527"/>
    <w:rsid w:val="00D142EB"/>
    <w:rsid w:val="00D16A3C"/>
    <w:rsid w:val="00D16CCF"/>
    <w:rsid w:val="00D22179"/>
    <w:rsid w:val="00D24C0F"/>
    <w:rsid w:val="00D263FA"/>
    <w:rsid w:val="00D2641E"/>
    <w:rsid w:val="00D26B00"/>
    <w:rsid w:val="00D31326"/>
    <w:rsid w:val="00D32AEF"/>
    <w:rsid w:val="00D33E04"/>
    <w:rsid w:val="00D34352"/>
    <w:rsid w:val="00D344F7"/>
    <w:rsid w:val="00D34BFF"/>
    <w:rsid w:val="00D36541"/>
    <w:rsid w:val="00D36A12"/>
    <w:rsid w:val="00D40363"/>
    <w:rsid w:val="00D41FE2"/>
    <w:rsid w:val="00D42734"/>
    <w:rsid w:val="00D42CFA"/>
    <w:rsid w:val="00D45653"/>
    <w:rsid w:val="00D47D31"/>
    <w:rsid w:val="00D50749"/>
    <w:rsid w:val="00D514F3"/>
    <w:rsid w:val="00D5270C"/>
    <w:rsid w:val="00D52BA3"/>
    <w:rsid w:val="00D5320A"/>
    <w:rsid w:val="00D5509A"/>
    <w:rsid w:val="00D56B34"/>
    <w:rsid w:val="00D576D5"/>
    <w:rsid w:val="00D62681"/>
    <w:rsid w:val="00D62E8E"/>
    <w:rsid w:val="00D6386E"/>
    <w:rsid w:val="00D70537"/>
    <w:rsid w:val="00D71519"/>
    <w:rsid w:val="00D739BB"/>
    <w:rsid w:val="00D73A29"/>
    <w:rsid w:val="00D75D78"/>
    <w:rsid w:val="00D77375"/>
    <w:rsid w:val="00D82413"/>
    <w:rsid w:val="00D833DC"/>
    <w:rsid w:val="00D844E5"/>
    <w:rsid w:val="00D865A4"/>
    <w:rsid w:val="00D87BDE"/>
    <w:rsid w:val="00D90630"/>
    <w:rsid w:val="00D95E2B"/>
    <w:rsid w:val="00D97313"/>
    <w:rsid w:val="00D978FA"/>
    <w:rsid w:val="00DA537A"/>
    <w:rsid w:val="00DA61A9"/>
    <w:rsid w:val="00DA6BF6"/>
    <w:rsid w:val="00DA6DAD"/>
    <w:rsid w:val="00DA737E"/>
    <w:rsid w:val="00DB1CED"/>
    <w:rsid w:val="00DB2CDB"/>
    <w:rsid w:val="00DB442E"/>
    <w:rsid w:val="00DB48FE"/>
    <w:rsid w:val="00DB50A5"/>
    <w:rsid w:val="00DB6973"/>
    <w:rsid w:val="00DC2B5F"/>
    <w:rsid w:val="00DC3A0D"/>
    <w:rsid w:val="00DC6DFD"/>
    <w:rsid w:val="00DD4BE5"/>
    <w:rsid w:val="00DD5705"/>
    <w:rsid w:val="00DE0864"/>
    <w:rsid w:val="00DE1426"/>
    <w:rsid w:val="00DE152B"/>
    <w:rsid w:val="00DE290D"/>
    <w:rsid w:val="00DE3383"/>
    <w:rsid w:val="00DE409A"/>
    <w:rsid w:val="00DE48E1"/>
    <w:rsid w:val="00DE59F2"/>
    <w:rsid w:val="00DE7953"/>
    <w:rsid w:val="00DF10D5"/>
    <w:rsid w:val="00DF4C38"/>
    <w:rsid w:val="00DF5147"/>
    <w:rsid w:val="00E038EC"/>
    <w:rsid w:val="00E04262"/>
    <w:rsid w:val="00E04794"/>
    <w:rsid w:val="00E04C75"/>
    <w:rsid w:val="00E05D7C"/>
    <w:rsid w:val="00E1062D"/>
    <w:rsid w:val="00E14070"/>
    <w:rsid w:val="00E1553E"/>
    <w:rsid w:val="00E155D4"/>
    <w:rsid w:val="00E17519"/>
    <w:rsid w:val="00E24974"/>
    <w:rsid w:val="00E27161"/>
    <w:rsid w:val="00E2729F"/>
    <w:rsid w:val="00E3142A"/>
    <w:rsid w:val="00E321DE"/>
    <w:rsid w:val="00E33273"/>
    <w:rsid w:val="00E34226"/>
    <w:rsid w:val="00E34B5F"/>
    <w:rsid w:val="00E35D8B"/>
    <w:rsid w:val="00E36882"/>
    <w:rsid w:val="00E36AB3"/>
    <w:rsid w:val="00E37262"/>
    <w:rsid w:val="00E41569"/>
    <w:rsid w:val="00E42919"/>
    <w:rsid w:val="00E43170"/>
    <w:rsid w:val="00E435EC"/>
    <w:rsid w:val="00E43E56"/>
    <w:rsid w:val="00E452C8"/>
    <w:rsid w:val="00E47C14"/>
    <w:rsid w:val="00E47DB0"/>
    <w:rsid w:val="00E50D72"/>
    <w:rsid w:val="00E52AA4"/>
    <w:rsid w:val="00E553AF"/>
    <w:rsid w:val="00E56515"/>
    <w:rsid w:val="00E57631"/>
    <w:rsid w:val="00E63581"/>
    <w:rsid w:val="00E64C15"/>
    <w:rsid w:val="00E668E0"/>
    <w:rsid w:val="00E66912"/>
    <w:rsid w:val="00E66BA4"/>
    <w:rsid w:val="00E70786"/>
    <w:rsid w:val="00E71537"/>
    <w:rsid w:val="00E72573"/>
    <w:rsid w:val="00E731B5"/>
    <w:rsid w:val="00E7375B"/>
    <w:rsid w:val="00E77123"/>
    <w:rsid w:val="00E77278"/>
    <w:rsid w:val="00E815DB"/>
    <w:rsid w:val="00E82675"/>
    <w:rsid w:val="00E8294C"/>
    <w:rsid w:val="00E8394E"/>
    <w:rsid w:val="00E85029"/>
    <w:rsid w:val="00E8509B"/>
    <w:rsid w:val="00E8581D"/>
    <w:rsid w:val="00E85B86"/>
    <w:rsid w:val="00E8670F"/>
    <w:rsid w:val="00E87C74"/>
    <w:rsid w:val="00E91079"/>
    <w:rsid w:val="00E957C4"/>
    <w:rsid w:val="00E967CE"/>
    <w:rsid w:val="00E96B7D"/>
    <w:rsid w:val="00E97471"/>
    <w:rsid w:val="00EA0C07"/>
    <w:rsid w:val="00EA1937"/>
    <w:rsid w:val="00EA2AE2"/>
    <w:rsid w:val="00EA404C"/>
    <w:rsid w:val="00EB4EF5"/>
    <w:rsid w:val="00EC0E05"/>
    <w:rsid w:val="00EC13BD"/>
    <w:rsid w:val="00EC7613"/>
    <w:rsid w:val="00ED1025"/>
    <w:rsid w:val="00ED581A"/>
    <w:rsid w:val="00ED5FBE"/>
    <w:rsid w:val="00ED65BF"/>
    <w:rsid w:val="00EE10D9"/>
    <w:rsid w:val="00EE600E"/>
    <w:rsid w:val="00EF0A93"/>
    <w:rsid w:val="00EF0B66"/>
    <w:rsid w:val="00EF0EC6"/>
    <w:rsid w:val="00EF245C"/>
    <w:rsid w:val="00EF57DD"/>
    <w:rsid w:val="00EF5B43"/>
    <w:rsid w:val="00EF6D94"/>
    <w:rsid w:val="00EF6E56"/>
    <w:rsid w:val="00F00D24"/>
    <w:rsid w:val="00F014A0"/>
    <w:rsid w:val="00F03373"/>
    <w:rsid w:val="00F03858"/>
    <w:rsid w:val="00F041BC"/>
    <w:rsid w:val="00F04542"/>
    <w:rsid w:val="00F05019"/>
    <w:rsid w:val="00F0614C"/>
    <w:rsid w:val="00F0696A"/>
    <w:rsid w:val="00F07734"/>
    <w:rsid w:val="00F1025A"/>
    <w:rsid w:val="00F105FB"/>
    <w:rsid w:val="00F109D7"/>
    <w:rsid w:val="00F13875"/>
    <w:rsid w:val="00F14A65"/>
    <w:rsid w:val="00F14CAD"/>
    <w:rsid w:val="00F15233"/>
    <w:rsid w:val="00F156F9"/>
    <w:rsid w:val="00F17C31"/>
    <w:rsid w:val="00F208B2"/>
    <w:rsid w:val="00F20B15"/>
    <w:rsid w:val="00F2236C"/>
    <w:rsid w:val="00F24676"/>
    <w:rsid w:val="00F24740"/>
    <w:rsid w:val="00F2494D"/>
    <w:rsid w:val="00F24FF7"/>
    <w:rsid w:val="00F25193"/>
    <w:rsid w:val="00F27C4C"/>
    <w:rsid w:val="00F313EA"/>
    <w:rsid w:val="00F320DB"/>
    <w:rsid w:val="00F32830"/>
    <w:rsid w:val="00F33405"/>
    <w:rsid w:val="00F337E0"/>
    <w:rsid w:val="00F33E17"/>
    <w:rsid w:val="00F3458F"/>
    <w:rsid w:val="00F34F8C"/>
    <w:rsid w:val="00F367AE"/>
    <w:rsid w:val="00F36B69"/>
    <w:rsid w:val="00F36ED5"/>
    <w:rsid w:val="00F37FC3"/>
    <w:rsid w:val="00F40F43"/>
    <w:rsid w:val="00F42DD9"/>
    <w:rsid w:val="00F433FD"/>
    <w:rsid w:val="00F43423"/>
    <w:rsid w:val="00F441A1"/>
    <w:rsid w:val="00F4636E"/>
    <w:rsid w:val="00F469AA"/>
    <w:rsid w:val="00F555DA"/>
    <w:rsid w:val="00F604C6"/>
    <w:rsid w:val="00F61E4D"/>
    <w:rsid w:val="00F629C2"/>
    <w:rsid w:val="00F659DC"/>
    <w:rsid w:val="00F669E3"/>
    <w:rsid w:val="00F67911"/>
    <w:rsid w:val="00F703FA"/>
    <w:rsid w:val="00F72D13"/>
    <w:rsid w:val="00F77CB1"/>
    <w:rsid w:val="00F81443"/>
    <w:rsid w:val="00F83A50"/>
    <w:rsid w:val="00F8510F"/>
    <w:rsid w:val="00F852DD"/>
    <w:rsid w:val="00F86144"/>
    <w:rsid w:val="00F876F2"/>
    <w:rsid w:val="00F91448"/>
    <w:rsid w:val="00F92729"/>
    <w:rsid w:val="00F92DF7"/>
    <w:rsid w:val="00F9375F"/>
    <w:rsid w:val="00F941CB"/>
    <w:rsid w:val="00F94B53"/>
    <w:rsid w:val="00F95A06"/>
    <w:rsid w:val="00F95F22"/>
    <w:rsid w:val="00F96493"/>
    <w:rsid w:val="00FA0A99"/>
    <w:rsid w:val="00FA27D8"/>
    <w:rsid w:val="00FA3868"/>
    <w:rsid w:val="00FA6E7C"/>
    <w:rsid w:val="00FA7A26"/>
    <w:rsid w:val="00FB0C17"/>
    <w:rsid w:val="00FB176B"/>
    <w:rsid w:val="00FB1B98"/>
    <w:rsid w:val="00FB3B53"/>
    <w:rsid w:val="00FB3DB0"/>
    <w:rsid w:val="00FB6592"/>
    <w:rsid w:val="00FB6F96"/>
    <w:rsid w:val="00FC0DA6"/>
    <w:rsid w:val="00FC0F6A"/>
    <w:rsid w:val="00FC1E54"/>
    <w:rsid w:val="00FC2723"/>
    <w:rsid w:val="00FC2DC2"/>
    <w:rsid w:val="00FC56E0"/>
    <w:rsid w:val="00FC7CCB"/>
    <w:rsid w:val="00FD04B1"/>
    <w:rsid w:val="00FD08DE"/>
    <w:rsid w:val="00FD1091"/>
    <w:rsid w:val="00FD2B00"/>
    <w:rsid w:val="00FD6DB9"/>
    <w:rsid w:val="00FE0018"/>
    <w:rsid w:val="00FE026C"/>
    <w:rsid w:val="00FE0BD4"/>
    <w:rsid w:val="00FE61E9"/>
    <w:rsid w:val="00FF5C8B"/>
    <w:rsid w:val="00FF6338"/>
    <w:rsid w:val="00FF7C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0" type="connector" idref="#AutoShape 16"/>
        <o:r id="V:Rule11" type="connector" idref="#AutoShape 30"/>
        <o:r id="V:Rule12" type="connector" idref="#AutoShape 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233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2339"/>
    <w:pPr>
      <w:ind w:left="720"/>
      <w:contextualSpacing/>
    </w:pPr>
  </w:style>
  <w:style w:type="paragraph" w:styleId="NormalWeb">
    <w:name w:val="Normal (Web)"/>
    <w:basedOn w:val="Normal"/>
    <w:uiPriority w:val="99"/>
    <w:semiHidden/>
    <w:unhideWhenUsed/>
    <w:rsid w:val="00F337E0"/>
    <w:pPr>
      <w:spacing w:before="100" w:beforeAutospacing="1" w:after="100"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2339"/>
    <w:pPr>
      <w:ind w:left="720"/>
      <w:contextualSpacing/>
    </w:pPr>
  </w:style>
  <w:style w:type="paragraph" w:styleId="NormalWeb">
    <w:name w:val="Normal (Web)"/>
    <w:basedOn w:val="Normal"/>
    <w:uiPriority w:val="99"/>
    <w:semiHidden/>
    <w:unhideWhenUsed/>
    <w:rsid w:val="00F337E0"/>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3</TotalTime>
  <Pages>2</Pages>
  <Words>587</Words>
  <Characters>335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3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KEY</dc:creator>
  <cp:lastModifiedBy>vanhanh</cp:lastModifiedBy>
  <cp:revision>30</cp:revision>
  <dcterms:created xsi:type="dcterms:W3CDTF">2015-04-04T07:15:00Z</dcterms:created>
  <dcterms:modified xsi:type="dcterms:W3CDTF">2015-05-05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